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368BA" w:rsidRDefault="00C368BA" w:rsidP="00C368BA">
      <w:pPr>
        <w:jc w:val="center"/>
        <w:rPr>
          <w:rFonts w:ascii="Berlin Sans FB" w:hAnsi="Berlin Sans FB"/>
          <w:b/>
          <w:sz w:val="40"/>
          <w:szCs w:val="40"/>
        </w:rPr>
      </w:pPr>
      <w:bookmarkStart w:id="0" w:name="_Hlk104744093"/>
      <w:r>
        <w:rPr>
          <w:rFonts w:ascii="Berlin Sans FB" w:hAnsi="Berlin Sans FB"/>
          <w:b/>
          <w:sz w:val="40"/>
          <w:szCs w:val="40"/>
        </w:rPr>
        <w:t>BUNAMFAN CLUSTER EXAMINATION – 2022</w:t>
      </w:r>
    </w:p>
    <w:p w:rsidR="00C368BA" w:rsidRDefault="00C368BA" w:rsidP="00C368BA">
      <w:pPr>
        <w:jc w:val="center"/>
        <w:rPr>
          <w:rFonts w:cs="Times New Roman"/>
          <w:b/>
          <w:sz w:val="96"/>
          <w:szCs w:val="24"/>
        </w:rPr>
      </w:pPr>
      <w:r>
        <w:rPr>
          <w:rFonts w:cs="Times New Roman"/>
          <w:b/>
        </w:rPr>
        <w:t>Kenya Certificate of Secondary Education</w:t>
      </w:r>
    </w:p>
    <w:p w:rsidR="00C368BA" w:rsidRDefault="00C368BA" w:rsidP="00C368BA">
      <w:pPr>
        <w:rPr>
          <w:rFonts w:cs="Times New Roman"/>
          <w:b/>
          <w:sz w:val="40"/>
        </w:rPr>
      </w:pPr>
      <w:r>
        <w:rPr>
          <w:rFonts w:cs="Times New Roman"/>
          <w:b/>
          <w:sz w:val="40"/>
        </w:rPr>
        <w:t>232/</w:t>
      </w:r>
      <w:proofErr w:type="gramStart"/>
      <w:r>
        <w:rPr>
          <w:rFonts w:cs="Times New Roman"/>
          <w:b/>
          <w:sz w:val="40"/>
        </w:rPr>
        <w:t>3</w:t>
      </w:r>
      <w:r>
        <w:rPr>
          <w:rFonts w:cs="Times New Roman"/>
          <w:b/>
          <w:sz w:val="40"/>
        </w:rPr>
        <w:t xml:space="preserve">  –</w:t>
      </w:r>
      <w:proofErr w:type="gramEnd"/>
      <w:r>
        <w:rPr>
          <w:rFonts w:cs="Times New Roman"/>
          <w:b/>
          <w:sz w:val="40"/>
        </w:rPr>
        <w:t xml:space="preserve">     </w:t>
      </w:r>
      <w:r>
        <w:rPr>
          <w:rFonts w:cs="Times New Roman"/>
          <w:b/>
          <w:sz w:val="40"/>
        </w:rPr>
        <w:tab/>
      </w:r>
      <w:r>
        <w:rPr>
          <w:rFonts w:cs="Times New Roman"/>
          <w:b/>
          <w:sz w:val="40"/>
        </w:rPr>
        <w:tab/>
      </w:r>
      <w:r>
        <w:rPr>
          <w:rFonts w:cs="Times New Roman"/>
          <w:b/>
          <w:sz w:val="40"/>
          <w:szCs w:val="40"/>
        </w:rPr>
        <w:t xml:space="preserve">PHYSICS </w:t>
      </w:r>
      <w:r>
        <w:rPr>
          <w:rFonts w:cs="Times New Roman"/>
          <w:b/>
          <w:i/>
          <w:sz w:val="40"/>
          <w:szCs w:val="40"/>
        </w:rPr>
        <w:tab/>
      </w:r>
      <w:r>
        <w:rPr>
          <w:rFonts w:cs="Times New Roman"/>
          <w:b/>
          <w:i/>
          <w:sz w:val="40"/>
          <w:szCs w:val="40"/>
        </w:rPr>
        <w:tab/>
      </w:r>
      <w:r>
        <w:rPr>
          <w:rFonts w:cs="Times New Roman"/>
          <w:b/>
          <w:i/>
          <w:sz w:val="40"/>
          <w:szCs w:val="40"/>
        </w:rPr>
        <w:tab/>
      </w:r>
      <w:r>
        <w:rPr>
          <w:rFonts w:cs="Times New Roman"/>
          <w:b/>
          <w:sz w:val="40"/>
        </w:rPr>
        <w:t>–   Paper 3</w:t>
      </w:r>
      <w:r>
        <w:rPr>
          <w:rFonts w:cs="Times New Roman"/>
          <w:b/>
          <w:sz w:val="40"/>
        </w:rPr>
        <w:tab/>
      </w:r>
      <w:r>
        <w:rPr>
          <w:rFonts w:cs="Times New Roman"/>
          <w:b/>
          <w:sz w:val="28"/>
          <w:szCs w:val="28"/>
        </w:rPr>
        <w:t xml:space="preserve"> </w:t>
      </w:r>
    </w:p>
    <w:p w:rsidR="00C368BA" w:rsidRPr="00C368BA" w:rsidRDefault="00C368BA" w:rsidP="00C368BA">
      <w:pPr>
        <w:jc w:val="center"/>
        <w:rPr>
          <w:rFonts w:cs="Times New Roman"/>
          <w:b/>
          <w:sz w:val="40"/>
          <w:szCs w:val="24"/>
        </w:rPr>
      </w:pPr>
      <w:r>
        <w:rPr>
          <w:rFonts w:cs="Times New Roman"/>
          <w:b/>
          <w:sz w:val="40"/>
        </w:rPr>
        <w:t xml:space="preserve">June </w:t>
      </w:r>
      <w:proofErr w:type="gramStart"/>
      <w:r>
        <w:rPr>
          <w:rFonts w:cs="Times New Roman"/>
          <w:b/>
          <w:sz w:val="40"/>
        </w:rPr>
        <w:t>2022  -</w:t>
      </w:r>
      <w:proofErr w:type="gramEnd"/>
      <w:r>
        <w:rPr>
          <w:rFonts w:cs="Times New Roman"/>
          <w:b/>
          <w:sz w:val="40"/>
        </w:rPr>
        <w:t xml:space="preserve">  2 </w:t>
      </w:r>
      <w:r>
        <w:rPr>
          <w:rFonts w:cs="Times New Roman"/>
          <w:b/>
          <w:sz w:val="40"/>
        </w:rPr>
        <w:t xml:space="preserve">½ </w:t>
      </w:r>
      <w:r>
        <w:rPr>
          <w:rFonts w:cs="Times New Roman"/>
          <w:b/>
          <w:sz w:val="40"/>
        </w:rPr>
        <w:t>hours</w:t>
      </w:r>
    </w:p>
    <w:p w:rsidR="00C368BA" w:rsidRDefault="00C368BA" w:rsidP="00C368BA">
      <w:pPr>
        <w:rPr>
          <w:rFonts w:cs="Times New Roman"/>
          <w:sz w:val="40"/>
          <w:szCs w:val="24"/>
        </w:rPr>
      </w:pPr>
      <w:r>
        <w:rPr>
          <w:rFonts w:cs="Times New Roman"/>
          <w:b/>
          <w:sz w:val="40"/>
        </w:rPr>
        <w:t>Name</w:t>
      </w:r>
      <w:r>
        <w:rPr>
          <w:rFonts w:cs="Times New Roman"/>
          <w:sz w:val="40"/>
        </w:rPr>
        <w:t>…………………………………</w:t>
      </w:r>
      <w:proofErr w:type="spellStart"/>
      <w:r>
        <w:rPr>
          <w:rFonts w:cs="Times New Roman"/>
          <w:b/>
          <w:sz w:val="40"/>
        </w:rPr>
        <w:t>Adm</w:t>
      </w:r>
      <w:proofErr w:type="spellEnd"/>
      <w:r>
        <w:rPr>
          <w:rFonts w:cs="Times New Roman"/>
          <w:b/>
          <w:sz w:val="40"/>
        </w:rPr>
        <w:t xml:space="preserve"> No</w:t>
      </w:r>
      <w:r>
        <w:rPr>
          <w:rFonts w:cs="Times New Roman"/>
          <w:sz w:val="40"/>
        </w:rPr>
        <w:t>……</w:t>
      </w:r>
    </w:p>
    <w:p w:rsidR="00C368BA" w:rsidRDefault="00C368BA" w:rsidP="00C368BA">
      <w:pPr>
        <w:rPr>
          <w:rFonts w:cs="Times New Roman"/>
          <w:b/>
          <w:bCs/>
          <w:i/>
          <w:iCs/>
          <w:sz w:val="28"/>
          <w:szCs w:val="28"/>
        </w:rPr>
      </w:pPr>
      <w:r>
        <w:rPr>
          <w:rFonts w:cs="Times New Roman"/>
          <w:b/>
          <w:sz w:val="40"/>
        </w:rPr>
        <w:t>Class</w:t>
      </w:r>
      <w:r>
        <w:rPr>
          <w:rFonts w:cs="Times New Roman"/>
          <w:sz w:val="40"/>
        </w:rPr>
        <w:t xml:space="preserve">……………    </w:t>
      </w:r>
      <w:r>
        <w:rPr>
          <w:rFonts w:cs="Times New Roman"/>
          <w:b/>
          <w:sz w:val="40"/>
        </w:rPr>
        <w:t>Date</w:t>
      </w:r>
      <w:r>
        <w:rPr>
          <w:rFonts w:cs="Times New Roman"/>
          <w:sz w:val="40"/>
        </w:rPr>
        <w:t>……………………………</w:t>
      </w:r>
    </w:p>
    <w:p w:rsidR="002478FE" w:rsidRPr="00F53F84" w:rsidRDefault="002478FE" w:rsidP="002478FE">
      <w:pPr>
        <w:spacing w:after="0" w:line="240" w:lineRule="auto"/>
        <w:rPr>
          <w:rFonts w:cs="Times New Roman"/>
          <w:b/>
          <w:szCs w:val="24"/>
        </w:rPr>
      </w:pPr>
    </w:p>
    <w:p w:rsidR="002478FE" w:rsidRPr="00F53F84" w:rsidRDefault="002478FE" w:rsidP="002478FE">
      <w:pPr>
        <w:spacing w:after="0" w:line="240" w:lineRule="auto"/>
        <w:rPr>
          <w:rFonts w:cs="Times New Roman"/>
          <w:b/>
          <w:szCs w:val="24"/>
        </w:rPr>
      </w:pPr>
      <w:r w:rsidRPr="00F53F84">
        <w:rPr>
          <w:rFonts w:cs="Times New Roman"/>
          <w:b/>
          <w:szCs w:val="24"/>
        </w:rPr>
        <w:t>INSTRUCTIONS TO CANDIDATES</w:t>
      </w:r>
    </w:p>
    <w:p w:rsidR="002478FE" w:rsidRPr="00F53F84" w:rsidRDefault="002478FE" w:rsidP="002478FE">
      <w:pPr>
        <w:spacing w:after="0" w:line="240" w:lineRule="auto"/>
        <w:rPr>
          <w:rFonts w:cs="Times New Roman"/>
          <w:szCs w:val="24"/>
        </w:rPr>
      </w:pPr>
      <w:r w:rsidRPr="00F53F84">
        <w:rPr>
          <w:rFonts w:cs="Times New Roman"/>
          <w:szCs w:val="24"/>
        </w:rPr>
        <w:t xml:space="preserve">1. Write your </w:t>
      </w:r>
      <w:r w:rsidRPr="00F53F84">
        <w:rPr>
          <w:rFonts w:cs="Times New Roman"/>
          <w:b/>
          <w:szCs w:val="24"/>
        </w:rPr>
        <w:t>name, index number, class, date</w:t>
      </w:r>
      <w:r w:rsidRPr="00F53F84">
        <w:rPr>
          <w:rFonts w:cs="Times New Roman"/>
          <w:szCs w:val="24"/>
        </w:rPr>
        <w:t xml:space="preserve"> and</w:t>
      </w:r>
      <w:r w:rsidRPr="00F53F84">
        <w:rPr>
          <w:rFonts w:cs="Times New Roman"/>
          <w:b/>
          <w:szCs w:val="24"/>
        </w:rPr>
        <w:t xml:space="preserve"> signature</w:t>
      </w:r>
      <w:r w:rsidRPr="00F53F84">
        <w:rPr>
          <w:rFonts w:cs="Times New Roman"/>
          <w:szCs w:val="24"/>
        </w:rPr>
        <w:t xml:space="preserve"> in the spaces provided above.</w:t>
      </w:r>
    </w:p>
    <w:p w:rsidR="002478FE" w:rsidRPr="00F53F84" w:rsidRDefault="002478FE" w:rsidP="002478FE">
      <w:pPr>
        <w:spacing w:after="0" w:line="240" w:lineRule="auto"/>
        <w:rPr>
          <w:rFonts w:cs="Times New Roman"/>
          <w:szCs w:val="24"/>
        </w:rPr>
      </w:pPr>
      <w:r w:rsidRPr="00F53F84">
        <w:rPr>
          <w:rFonts w:cs="Times New Roman"/>
          <w:szCs w:val="24"/>
        </w:rPr>
        <w:t xml:space="preserve">2. This paper consists of two questions </w:t>
      </w:r>
      <w:r w:rsidRPr="00F53F84">
        <w:rPr>
          <w:rFonts w:cs="Times New Roman"/>
          <w:b/>
          <w:szCs w:val="24"/>
        </w:rPr>
        <w:t>1</w:t>
      </w:r>
      <w:r w:rsidRPr="00F53F84">
        <w:rPr>
          <w:rFonts w:cs="Times New Roman"/>
          <w:szCs w:val="24"/>
        </w:rPr>
        <w:t xml:space="preserve"> and </w:t>
      </w:r>
      <w:r w:rsidRPr="00F53F84">
        <w:rPr>
          <w:rFonts w:cs="Times New Roman"/>
          <w:b/>
          <w:szCs w:val="24"/>
        </w:rPr>
        <w:t>2.</w:t>
      </w:r>
    </w:p>
    <w:p w:rsidR="002478FE" w:rsidRPr="00F53F84" w:rsidRDefault="002478FE" w:rsidP="002478FE">
      <w:pPr>
        <w:spacing w:after="0" w:line="240" w:lineRule="auto"/>
        <w:rPr>
          <w:rFonts w:cs="Times New Roman"/>
          <w:szCs w:val="24"/>
        </w:rPr>
      </w:pPr>
      <w:r w:rsidRPr="00F53F84">
        <w:rPr>
          <w:rFonts w:cs="Times New Roman"/>
          <w:szCs w:val="24"/>
        </w:rPr>
        <w:t>3. Answer all questions in the spaces provided.</w:t>
      </w:r>
    </w:p>
    <w:p w:rsidR="002478FE" w:rsidRPr="00F53F84" w:rsidRDefault="002478FE" w:rsidP="002478FE">
      <w:pPr>
        <w:spacing w:after="0" w:line="240" w:lineRule="auto"/>
        <w:rPr>
          <w:rFonts w:cs="Times New Roman"/>
          <w:szCs w:val="24"/>
        </w:rPr>
      </w:pPr>
      <w:r w:rsidRPr="00F53F84">
        <w:rPr>
          <w:rFonts w:cs="Times New Roman"/>
          <w:szCs w:val="24"/>
        </w:rPr>
        <w:t>4. Non-programmable calculators and mathematical tables may be used.</w:t>
      </w:r>
    </w:p>
    <w:p w:rsidR="002478FE" w:rsidRPr="00F53F84" w:rsidRDefault="002478FE" w:rsidP="002478FE">
      <w:pPr>
        <w:spacing w:after="0" w:line="240" w:lineRule="auto"/>
        <w:rPr>
          <w:rFonts w:cs="Times New Roman"/>
          <w:szCs w:val="24"/>
        </w:rPr>
      </w:pPr>
      <w:r w:rsidRPr="00F53F84">
        <w:rPr>
          <w:rFonts w:cs="Times New Roman"/>
          <w:szCs w:val="24"/>
        </w:rPr>
        <w:t>5. Show all your workings.</w:t>
      </w:r>
    </w:p>
    <w:p w:rsidR="002478FE" w:rsidRPr="00F53F84" w:rsidRDefault="002478FE" w:rsidP="002478FE">
      <w:pPr>
        <w:spacing w:after="0" w:line="240" w:lineRule="auto"/>
        <w:rPr>
          <w:rFonts w:cs="Times New Roman"/>
          <w:szCs w:val="24"/>
        </w:rPr>
      </w:pPr>
    </w:p>
    <w:p w:rsidR="002478FE" w:rsidRPr="00F53F84" w:rsidRDefault="002478FE" w:rsidP="002478FE">
      <w:pPr>
        <w:spacing w:after="0" w:line="240" w:lineRule="auto"/>
        <w:rPr>
          <w:rFonts w:cs="Times New Roman"/>
          <w:szCs w:val="24"/>
        </w:rPr>
      </w:pPr>
    </w:p>
    <w:tbl>
      <w:tblPr>
        <w:tblStyle w:val="TableGrid"/>
        <w:tblW w:w="9720" w:type="dxa"/>
        <w:tblLook w:val="01E0" w:firstRow="1" w:lastRow="1" w:firstColumn="1" w:lastColumn="1" w:noHBand="0" w:noVBand="0"/>
      </w:tblPr>
      <w:tblGrid>
        <w:gridCol w:w="3040"/>
        <w:gridCol w:w="769"/>
        <w:gridCol w:w="857"/>
        <w:gridCol w:w="826"/>
        <w:gridCol w:w="768"/>
        <w:gridCol w:w="752"/>
        <w:gridCol w:w="795"/>
        <w:gridCol w:w="779"/>
        <w:gridCol w:w="1134"/>
      </w:tblGrid>
      <w:tr w:rsidR="00B56D00" w:rsidRPr="00F53F84" w:rsidTr="00B56D00">
        <w:trPr>
          <w:trHeight w:val="427"/>
        </w:trPr>
        <w:tc>
          <w:tcPr>
            <w:tcW w:w="3040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B56D00" w:rsidRPr="00F53F84" w:rsidRDefault="00B56D00" w:rsidP="00001BB7">
            <w:pPr>
              <w:jc w:val="center"/>
              <w:rPr>
                <w:rFonts w:cs="Times New Roman"/>
                <w:b/>
                <w:szCs w:val="24"/>
              </w:rPr>
            </w:pPr>
            <w:r w:rsidRPr="00F53F84">
              <w:rPr>
                <w:rFonts w:cs="Times New Roman"/>
                <w:b/>
                <w:szCs w:val="24"/>
              </w:rPr>
              <w:t>QUESTION 1</w:t>
            </w:r>
          </w:p>
        </w:tc>
        <w:tc>
          <w:tcPr>
            <w:tcW w:w="769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B56D00" w:rsidRPr="00F53F84" w:rsidRDefault="00B56D00" w:rsidP="00001BB7">
            <w:pPr>
              <w:jc w:val="center"/>
              <w:rPr>
                <w:rFonts w:cs="Times New Roman"/>
                <w:b/>
                <w:szCs w:val="24"/>
              </w:rPr>
            </w:pPr>
            <w:r w:rsidRPr="00F53F84">
              <w:rPr>
                <w:rFonts w:cs="Times New Roman"/>
                <w:b/>
                <w:szCs w:val="24"/>
              </w:rPr>
              <w:t>a</w:t>
            </w:r>
          </w:p>
        </w:tc>
        <w:tc>
          <w:tcPr>
            <w:tcW w:w="857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B56D00" w:rsidRPr="00F53F84" w:rsidRDefault="00B56D00" w:rsidP="00001BB7">
            <w:pPr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d</w:t>
            </w:r>
          </w:p>
        </w:tc>
        <w:tc>
          <w:tcPr>
            <w:tcW w:w="826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B56D00" w:rsidRPr="00F53F84" w:rsidRDefault="00B56D00" w:rsidP="00001BB7">
            <w:pPr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e</w:t>
            </w:r>
          </w:p>
        </w:tc>
        <w:tc>
          <w:tcPr>
            <w:tcW w:w="76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6D00" w:rsidRPr="00F53F84" w:rsidRDefault="00B56D00" w:rsidP="00001BB7">
            <w:pPr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f</w:t>
            </w:r>
          </w:p>
        </w:tc>
        <w:tc>
          <w:tcPr>
            <w:tcW w:w="75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6D00" w:rsidRPr="00F53F84" w:rsidRDefault="00B56D00" w:rsidP="00001BB7">
            <w:pPr>
              <w:jc w:val="center"/>
              <w:rPr>
                <w:rFonts w:cs="Times New Roman"/>
                <w:b/>
                <w:noProof/>
                <w:szCs w:val="24"/>
              </w:rPr>
            </w:pPr>
            <w:r>
              <w:rPr>
                <w:rFonts w:cs="Times New Roman"/>
                <w:b/>
                <w:noProof/>
                <w:szCs w:val="24"/>
              </w:rPr>
              <w:t>g</w:t>
            </w:r>
          </w:p>
        </w:tc>
        <w:tc>
          <w:tcPr>
            <w:tcW w:w="79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6D00" w:rsidRPr="00F53F84" w:rsidRDefault="00B56D00" w:rsidP="00001BB7">
            <w:pPr>
              <w:jc w:val="center"/>
              <w:rPr>
                <w:rFonts w:cs="Times New Roman"/>
                <w:b/>
                <w:noProof/>
                <w:szCs w:val="24"/>
              </w:rPr>
            </w:pPr>
            <w:r>
              <w:rPr>
                <w:rFonts w:cs="Times New Roman"/>
                <w:b/>
                <w:noProof/>
                <w:szCs w:val="24"/>
              </w:rPr>
              <w:t>h</w:t>
            </w:r>
          </w:p>
        </w:tc>
        <w:tc>
          <w:tcPr>
            <w:tcW w:w="77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6D00" w:rsidRPr="00F53F84" w:rsidRDefault="00281B6A" w:rsidP="00001BB7">
            <w:pPr>
              <w:jc w:val="center"/>
              <w:rPr>
                <w:rFonts w:cs="Times New Roman"/>
                <w:b/>
                <w:noProof/>
                <w:szCs w:val="24"/>
              </w:rPr>
            </w:pPr>
            <w:r>
              <w:rPr>
                <w:rFonts w:cs="Times New Roman"/>
                <w:b/>
                <w:noProof/>
                <w:szCs w:val="24"/>
              </w:rPr>
              <w:t>k</w:t>
            </w:r>
          </w:p>
        </w:tc>
        <w:tc>
          <w:tcPr>
            <w:tcW w:w="113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6D00" w:rsidRDefault="00B56D00" w:rsidP="00001BB7">
            <w:pPr>
              <w:jc w:val="center"/>
              <w:rPr>
                <w:rFonts w:cs="Times New Roman"/>
                <w:b/>
                <w:noProof/>
                <w:szCs w:val="24"/>
              </w:rPr>
            </w:pPr>
            <w:r>
              <w:rPr>
                <w:rFonts w:cs="Times New Roman"/>
                <w:b/>
                <w:noProof/>
                <w:szCs w:val="24"/>
              </w:rPr>
              <w:t>TOTAL</w:t>
            </w:r>
          </w:p>
        </w:tc>
      </w:tr>
      <w:tr w:rsidR="00B56D00" w:rsidRPr="00F53F84" w:rsidTr="00325A4C">
        <w:trPr>
          <w:trHeight w:val="548"/>
        </w:trPr>
        <w:tc>
          <w:tcPr>
            <w:tcW w:w="3040" w:type="dxa"/>
            <w:tcBorders>
              <w:top w:val="single" w:sz="4" w:space="0" w:color="auto"/>
            </w:tcBorders>
            <w:vAlign w:val="center"/>
          </w:tcPr>
          <w:p w:rsidR="00B56D00" w:rsidRPr="00F53F84" w:rsidRDefault="00B56D00" w:rsidP="00001BB7">
            <w:pPr>
              <w:jc w:val="center"/>
              <w:rPr>
                <w:rFonts w:cs="Times New Roman"/>
                <w:b/>
                <w:szCs w:val="24"/>
              </w:rPr>
            </w:pPr>
            <w:r w:rsidRPr="00F53F84">
              <w:rPr>
                <w:rFonts w:cs="Times New Roman"/>
                <w:b/>
                <w:szCs w:val="24"/>
              </w:rPr>
              <w:t>Maximum score</w:t>
            </w:r>
          </w:p>
        </w:tc>
        <w:tc>
          <w:tcPr>
            <w:tcW w:w="769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B56D00" w:rsidRPr="00F53F84" w:rsidRDefault="00B56D00" w:rsidP="00001BB7">
            <w:pPr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 xml:space="preserve">½ </w: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B56D00" w:rsidRPr="00F53F84" w:rsidRDefault="00B56D00" w:rsidP="00001BB7">
            <w:pPr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 xml:space="preserve">1½ </w:t>
            </w:r>
          </w:p>
        </w:tc>
        <w:tc>
          <w:tcPr>
            <w:tcW w:w="826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B56D00" w:rsidRPr="00F53F84" w:rsidRDefault="00B56D00" w:rsidP="00001BB7">
            <w:pPr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1</w:t>
            </w:r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B56D00" w:rsidRPr="00F53F84" w:rsidRDefault="00B56D00" w:rsidP="00001BB7">
            <w:pPr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 xml:space="preserve">3½ 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B56D00" w:rsidRPr="00F53F84" w:rsidRDefault="00B56D00" w:rsidP="00001BB7">
            <w:pPr>
              <w:jc w:val="center"/>
              <w:rPr>
                <w:rFonts w:cs="Times New Roman"/>
                <w:b/>
                <w:szCs w:val="24"/>
              </w:rPr>
            </w:pPr>
            <w:r w:rsidRPr="00F53F84">
              <w:rPr>
                <w:rFonts w:cs="Times New Roman"/>
                <w:b/>
                <w:szCs w:val="24"/>
              </w:rPr>
              <w:t>2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B56D00" w:rsidRPr="00F53F84" w:rsidRDefault="001578F3" w:rsidP="00001BB7">
            <w:pPr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6</w:t>
            </w:r>
            <w:r w:rsidR="00B56D00">
              <w:rPr>
                <w:rFonts w:cs="Times New Roman"/>
                <w:b/>
                <w:szCs w:val="24"/>
              </w:rPr>
              <w:t xml:space="preserve">½ 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B56D00" w:rsidRPr="00F53F84" w:rsidRDefault="001578F3" w:rsidP="00001BB7">
            <w:pPr>
              <w:jc w:val="center"/>
              <w:rPr>
                <w:rFonts w:cs="Times New Roman"/>
                <w:b/>
                <w:noProof/>
                <w:szCs w:val="24"/>
              </w:rPr>
            </w:pPr>
            <w:r>
              <w:rPr>
                <w:rFonts w:cs="Times New Roman"/>
                <w:b/>
                <w:noProof/>
                <w:szCs w:val="24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</w:tcPr>
          <w:p w:rsidR="00B56D00" w:rsidRPr="00325A4C" w:rsidRDefault="00B56D00" w:rsidP="00001BB7">
            <w:pPr>
              <w:jc w:val="center"/>
              <w:rPr>
                <w:rFonts w:cs="Times New Roman"/>
                <w:b/>
                <w:noProof/>
                <w:sz w:val="36"/>
                <w:szCs w:val="36"/>
              </w:rPr>
            </w:pPr>
            <w:r w:rsidRPr="00325A4C">
              <w:rPr>
                <w:rFonts w:cs="Times New Roman"/>
                <w:b/>
                <w:noProof/>
                <w:sz w:val="36"/>
                <w:szCs w:val="36"/>
              </w:rPr>
              <w:t>20</w:t>
            </w:r>
          </w:p>
        </w:tc>
      </w:tr>
      <w:tr w:rsidR="00B56D00" w:rsidRPr="00F53F84" w:rsidTr="00B56D00">
        <w:trPr>
          <w:trHeight w:val="711"/>
        </w:trPr>
        <w:tc>
          <w:tcPr>
            <w:tcW w:w="3040" w:type="dxa"/>
            <w:vAlign w:val="center"/>
          </w:tcPr>
          <w:p w:rsidR="00B56D00" w:rsidRPr="00F53F84" w:rsidRDefault="00B56D00" w:rsidP="00001BB7">
            <w:pPr>
              <w:jc w:val="center"/>
              <w:rPr>
                <w:rFonts w:cs="Times New Roman"/>
                <w:b/>
                <w:szCs w:val="24"/>
              </w:rPr>
            </w:pPr>
            <w:r w:rsidRPr="00F53F84">
              <w:rPr>
                <w:rFonts w:cs="Times New Roman"/>
                <w:b/>
                <w:szCs w:val="24"/>
              </w:rPr>
              <w:t>Candidates score</w:t>
            </w:r>
          </w:p>
        </w:tc>
        <w:tc>
          <w:tcPr>
            <w:tcW w:w="769" w:type="dxa"/>
            <w:tcBorders>
              <w:right w:val="single" w:sz="4" w:space="0" w:color="auto"/>
            </w:tcBorders>
            <w:vAlign w:val="center"/>
          </w:tcPr>
          <w:p w:rsidR="00B56D00" w:rsidRPr="00F53F84" w:rsidRDefault="00B56D00" w:rsidP="00001BB7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857" w:type="dxa"/>
            <w:tcBorders>
              <w:left w:val="single" w:sz="4" w:space="0" w:color="auto"/>
            </w:tcBorders>
            <w:vAlign w:val="center"/>
          </w:tcPr>
          <w:p w:rsidR="00B56D00" w:rsidRPr="00F53F84" w:rsidRDefault="00B56D00" w:rsidP="00001BB7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826" w:type="dxa"/>
            <w:tcBorders>
              <w:right w:val="single" w:sz="4" w:space="0" w:color="auto"/>
            </w:tcBorders>
            <w:vAlign w:val="center"/>
          </w:tcPr>
          <w:p w:rsidR="00B56D00" w:rsidRPr="00F53F84" w:rsidRDefault="00B56D00" w:rsidP="00001BB7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768" w:type="dxa"/>
            <w:tcBorders>
              <w:left w:val="single" w:sz="4" w:space="0" w:color="auto"/>
            </w:tcBorders>
            <w:vAlign w:val="center"/>
          </w:tcPr>
          <w:p w:rsidR="00B56D00" w:rsidRPr="00F53F84" w:rsidRDefault="00B56D00" w:rsidP="00001BB7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752" w:type="dxa"/>
            <w:tcBorders>
              <w:left w:val="single" w:sz="4" w:space="0" w:color="auto"/>
            </w:tcBorders>
            <w:vAlign w:val="center"/>
          </w:tcPr>
          <w:p w:rsidR="00B56D00" w:rsidRPr="00F53F84" w:rsidRDefault="00B56D00" w:rsidP="00001BB7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795" w:type="dxa"/>
            <w:tcBorders>
              <w:left w:val="single" w:sz="4" w:space="0" w:color="auto"/>
            </w:tcBorders>
            <w:vAlign w:val="center"/>
          </w:tcPr>
          <w:p w:rsidR="00B56D00" w:rsidRPr="00F53F84" w:rsidRDefault="00B56D00" w:rsidP="00001BB7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779" w:type="dxa"/>
            <w:tcBorders>
              <w:left w:val="single" w:sz="4" w:space="0" w:color="auto"/>
            </w:tcBorders>
            <w:vAlign w:val="center"/>
          </w:tcPr>
          <w:p w:rsidR="00B56D00" w:rsidRPr="00F53F84" w:rsidRDefault="00B56D00" w:rsidP="00001BB7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B56D00" w:rsidRPr="00F53F84" w:rsidRDefault="00B56D00" w:rsidP="00001BB7">
            <w:pPr>
              <w:jc w:val="center"/>
              <w:rPr>
                <w:rFonts w:cs="Times New Roman"/>
                <w:b/>
                <w:szCs w:val="24"/>
              </w:rPr>
            </w:pPr>
          </w:p>
        </w:tc>
      </w:tr>
    </w:tbl>
    <w:p w:rsidR="002478FE" w:rsidRPr="00F53F84" w:rsidRDefault="002478FE" w:rsidP="002478FE">
      <w:pPr>
        <w:spacing w:after="0" w:line="240" w:lineRule="auto"/>
        <w:rPr>
          <w:rFonts w:cs="Times New Roman"/>
          <w:szCs w:val="24"/>
        </w:rPr>
      </w:pPr>
    </w:p>
    <w:tbl>
      <w:tblPr>
        <w:tblStyle w:val="TableGrid"/>
        <w:tblpPr w:leftFromText="180" w:rightFromText="180" w:vertAnchor="text" w:horzAnchor="margin" w:tblpY="76"/>
        <w:tblOverlap w:val="never"/>
        <w:tblW w:w="9703" w:type="dxa"/>
        <w:tblLook w:val="01E0" w:firstRow="1" w:lastRow="1" w:firstColumn="1" w:lastColumn="1" w:noHBand="0" w:noVBand="0"/>
      </w:tblPr>
      <w:tblGrid>
        <w:gridCol w:w="2610"/>
        <w:gridCol w:w="763"/>
        <w:gridCol w:w="754"/>
        <w:gridCol w:w="753"/>
        <w:gridCol w:w="753"/>
        <w:gridCol w:w="753"/>
        <w:gridCol w:w="753"/>
        <w:gridCol w:w="754"/>
        <w:gridCol w:w="753"/>
        <w:gridCol w:w="1057"/>
      </w:tblGrid>
      <w:tr w:rsidR="00B56D00" w:rsidRPr="00F53F84" w:rsidTr="00B56D00">
        <w:trPr>
          <w:trHeight w:val="432"/>
        </w:trPr>
        <w:tc>
          <w:tcPr>
            <w:tcW w:w="2610" w:type="dxa"/>
            <w:tcBorders>
              <w:top w:val="nil"/>
              <w:left w:val="nil"/>
              <w:bottom w:val="single" w:sz="4" w:space="0" w:color="auto"/>
            </w:tcBorders>
          </w:tcPr>
          <w:p w:rsidR="00B56D00" w:rsidRPr="00F53F84" w:rsidRDefault="00B56D00" w:rsidP="00001BB7">
            <w:pPr>
              <w:jc w:val="center"/>
              <w:rPr>
                <w:rFonts w:cs="Times New Roman"/>
                <w:b/>
                <w:szCs w:val="24"/>
              </w:rPr>
            </w:pPr>
            <w:r w:rsidRPr="00F53F84">
              <w:rPr>
                <w:rFonts w:cs="Times New Roman"/>
                <w:b/>
                <w:szCs w:val="24"/>
              </w:rPr>
              <w:t>QUESTION 2</w:t>
            </w:r>
          </w:p>
        </w:tc>
        <w:tc>
          <w:tcPr>
            <w:tcW w:w="763" w:type="dxa"/>
            <w:tcBorders>
              <w:bottom w:val="single" w:sz="4" w:space="0" w:color="auto"/>
              <w:right w:val="single" w:sz="4" w:space="0" w:color="auto"/>
            </w:tcBorders>
          </w:tcPr>
          <w:p w:rsidR="00B56D00" w:rsidRPr="00F53F84" w:rsidRDefault="00B56D00" w:rsidP="00001BB7">
            <w:pPr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c</w:t>
            </w:r>
          </w:p>
        </w:tc>
        <w:tc>
          <w:tcPr>
            <w:tcW w:w="754" w:type="dxa"/>
            <w:tcBorders>
              <w:left w:val="single" w:sz="4" w:space="0" w:color="auto"/>
              <w:bottom w:val="single" w:sz="4" w:space="0" w:color="auto"/>
            </w:tcBorders>
          </w:tcPr>
          <w:p w:rsidR="00B56D00" w:rsidRPr="00F53F84" w:rsidRDefault="00B56D00" w:rsidP="00001BB7">
            <w:pPr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d</w:t>
            </w:r>
          </w:p>
        </w:tc>
        <w:tc>
          <w:tcPr>
            <w:tcW w:w="753" w:type="dxa"/>
            <w:tcBorders>
              <w:bottom w:val="single" w:sz="4" w:space="0" w:color="auto"/>
              <w:right w:val="single" w:sz="4" w:space="0" w:color="auto"/>
            </w:tcBorders>
          </w:tcPr>
          <w:p w:rsidR="00B56D00" w:rsidRPr="00F53F84" w:rsidRDefault="00B56D00" w:rsidP="00001BB7">
            <w:pPr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e</w:t>
            </w:r>
          </w:p>
        </w:tc>
        <w:tc>
          <w:tcPr>
            <w:tcW w:w="753" w:type="dxa"/>
            <w:tcBorders>
              <w:bottom w:val="single" w:sz="4" w:space="0" w:color="auto"/>
            </w:tcBorders>
          </w:tcPr>
          <w:p w:rsidR="00B56D00" w:rsidRPr="00F53F84" w:rsidRDefault="00B56D00" w:rsidP="00001BB7">
            <w:pPr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f</w:t>
            </w:r>
          </w:p>
        </w:tc>
        <w:tc>
          <w:tcPr>
            <w:tcW w:w="753" w:type="dxa"/>
            <w:tcBorders>
              <w:bottom w:val="single" w:sz="4" w:space="0" w:color="auto"/>
            </w:tcBorders>
          </w:tcPr>
          <w:p w:rsidR="00B56D00" w:rsidRPr="00F53F84" w:rsidRDefault="00B56D00" w:rsidP="00001BB7">
            <w:pPr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i</w:t>
            </w:r>
          </w:p>
        </w:tc>
        <w:tc>
          <w:tcPr>
            <w:tcW w:w="753" w:type="dxa"/>
            <w:tcBorders>
              <w:bottom w:val="single" w:sz="4" w:space="0" w:color="auto"/>
            </w:tcBorders>
          </w:tcPr>
          <w:p w:rsidR="00B56D00" w:rsidRPr="00F53F84" w:rsidRDefault="00B56D00" w:rsidP="00001BB7">
            <w:pPr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j</w:t>
            </w:r>
          </w:p>
        </w:tc>
        <w:tc>
          <w:tcPr>
            <w:tcW w:w="754" w:type="dxa"/>
            <w:tcBorders>
              <w:bottom w:val="single" w:sz="4" w:space="0" w:color="auto"/>
            </w:tcBorders>
          </w:tcPr>
          <w:p w:rsidR="00B56D00" w:rsidRPr="00F53F84" w:rsidRDefault="00B56D00" w:rsidP="00001BB7">
            <w:pPr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k</w:t>
            </w:r>
          </w:p>
        </w:tc>
        <w:tc>
          <w:tcPr>
            <w:tcW w:w="753" w:type="dxa"/>
            <w:tcBorders>
              <w:bottom w:val="single" w:sz="4" w:space="0" w:color="auto"/>
            </w:tcBorders>
          </w:tcPr>
          <w:p w:rsidR="00B56D00" w:rsidRPr="00F53F84" w:rsidRDefault="00B56D00" w:rsidP="00001BB7">
            <w:pPr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l</w:t>
            </w:r>
          </w:p>
        </w:tc>
        <w:tc>
          <w:tcPr>
            <w:tcW w:w="1057" w:type="dxa"/>
            <w:tcBorders>
              <w:bottom w:val="single" w:sz="4" w:space="0" w:color="auto"/>
            </w:tcBorders>
          </w:tcPr>
          <w:p w:rsidR="00B56D00" w:rsidRPr="00F53F84" w:rsidRDefault="00B56D00" w:rsidP="00001BB7">
            <w:pPr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TOTAL</w:t>
            </w:r>
          </w:p>
        </w:tc>
      </w:tr>
      <w:tr w:rsidR="00B56D00" w:rsidRPr="00F53F84" w:rsidTr="00B56D00">
        <w:trPr>
          <w:trHeight w:val="432"/>
        </w:trPr>
        <w:tc>
          <w:tcPr>
            <w:tcW w:w="2610" w:type="dxa"/>
            <w:tcBorders>
              <w:top w:val="single" w:sz="4" w:space="0" w:color="auto"/>
            </w:tcBorders>
          </w:tcPr>
          <w:p w:rsidR="00B56D00" w:rsidRPr="00F53F84" w:rsidRDefault="00B56D00" w:rsidP="00001BB7">
            <w:pPr>
              <w:jc w:val="center"/>
              <w:rPr>
                <w:rFonts w:cs="Times New Roman"/>
                <w:b/>
                <w:szCs w:val="24"/>
              </w:rPr>
            </w:pPr>
            <w:r w:rsidRPr="00F53F84">
              <w:rPr>
                <w:rFonts w:cs="Times New Roman"/>
                <w:b/>
                <w:szCs w:val="24"/>
              </w:rPr>
              <w:t>Maximum score</w:t>
            </w:r>
          </w:p>
        </w:tc>
        <w:tc>
          <w:tcPr>
            <w:tcW w:w="763" w:type="dxa"/>
            <w:tcBorders>
              <w:top w:val="single" w:sz="4" w:space="0" w:color="auto"/>
              <w:right w:val="single" w:sz="4" w:space="0" w:color="auto"/>
            </w:tcBorders>
          </w:tcPr>
          <w:p w:rsidR="00B56D00" w:rsidRPr="00F53F84" w:rsidRDefault="00FE77B8" w:rsidP="00001BB7">
            <w:pPr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2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</w:tcBorders>
          </w:tcPr>
          <w:p w:rsidR="00B56D00" w:rsidRPr="00F53F84" w:rsidRDefault="00FE77B8" w:rsidP="00001BB7">
            <w:pPr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2</w:t>
            </w:r>
          </w:p>
        </w:tc>
        <w:tc>
          <w:tcPr>
            <w:tcW w:w="753" w:type="dxa"/>
            <w:tcBorders>
              <w:top w:val="single" w:sz="4" w:space="0" w:color="auto"/>
              <w:right w:val="single" w:sz="4" w:space="0" w:color="auto"/>
            </w:tcBorders>
          </w:tcPr>
          <w:p w:rsidR="00B56D00" w:rsidRPr="00F53F84" w:rsidRDefault="00FE77B8" w:rsidP="00001BB7">
            <w:pPr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1</w:t>
            </w:r>
          </w:p>
        </w:tc>
        <w:tc>
          <w:tcPr>
            <w:tcW w:w="753" w:type="dxa"/>
            <w:tcBorders>
              <w:top w:val="single" w:sz="4" w:space="0" w:color="auto"/>
            </w:tcBorders>
          </w:tcPr>
          <w:p w:rsidR="00B56D00" w:rsidRPr="00F53F84" w:rsidRDefault="00FE77B8" w:rsidP="00001BB7">
            <w:pPr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2</w:t>
            </w:r>
          </w:p>
        </w:tc>
        <w:tc>
          <w:tcPr>
            <w:tcW w:w="753" w:type="dxa"/>
            <w:tcBorders>
              <w:top w:val="single" w:sz="4" w:space="0" w:color="auto"/>
            </w:tcBorders>
          </w:tcPr>
          <w:p w:rsidR="00B56D00" w:rsidRPr="00F53F84" w:rsidRDefault="00FE77B8" w:rsidP="00001BB7">
            <w:pPr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4</w:t>
            </w:r>
          </w:p>
        </w:tc>
        <w:tc>
          <w:tcPr>
            <w:tcW w:w="753" w:type="dxa"/>
            <w:tcBorders>
              <w:top w:val="single" w:sz="4" w:space="0" w:color="auto"/>
            </w:tcBorders>
          </w:tcPr>
          <w:p w:rsidR="00B56D00" w:rsidRPr="00F53F84" w:rsidRDefault="00FE77B8" w:rsidP="00001BB7">
            <w:pPr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5</w:t>
            </w:r>
          </w:p>
        </w:tc>
        <w:tc>
          <w:tcPr>
            <w:tcW w:w="754" w:type="dxa"/>
            <w:tcBorders>
              <w:top w:val="single" w:sz="4" w:space="0" w:color="auto"/>
            </w:tcBorders>
          </w:tcPr>
          <w:p w:rsidR="00B56D00" w:rsidRPr="00F53F84" w:rsidRDefault="00B56D00" w:rsidP="00001BB7">
            <w:pPr>
              <w:jc w:val="center"/>
              <w:rPr>
                <w:rFonts w:cs="Times New Roman"/>
                <w:b/>
                <w:szCs w:val="24"/>
              </w:rPr>
            </w:pPr>
            <w:r w:rsidRPr="00F53F84">
              <w:rPr>
                <w:rFonts w:cs="Times New Roman"/>
                <w:b/>
                <w:szCs w:val="24"/>
              </w:rPr>
              <w:t>2</w:t>
            </w:r>
          </w:p>
        </w:tc>
        <w:tc>
          <w:tcPr>
            <w:tcW w:w="753" w:type="dxa"/>
            <w:tcBorders>
              <w:top w:val="single" w:sz="4" w:space="0" w:color="auto"/>
            </w:tcBorders>
          </w:tcPr>
          <w:p w:rsidR="00B56D00" w:rsidRPr="00F53F84" w:rsidRDefault="00FE77B8" w:rsidP="00001BB7">
            <w:pPr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2</w:t>
            </w:r>
          </w:p>
        </w:tc>
        <w:tc>
          <w:tcPr>
            <w:tcW w:w="1057" w:type="dxa"/>
            <w:tcBorders>
              <w:top w:val="single" w:sz="4" w:space="0" w:color="auto"/>
            </w:tcBorders>
          </w:tcPr>
          <w:p w:rsidR="00B56D00" w:rsidRPr="00325A4C" w:rsidRDefault="00B56D00" w:rsidP="00001BB7">
            <w:pPr>
              <w:jc w:val="center"/>
              <w:rPr>
                <w:rFonts w:cs="Times New Roman"/>
                <w:b/>
                <w:sz w:val="36"/>
                <w:szCs w:val="36"/>
              </w:rPr>
            </w:pPr>
            <w:r w:rsidRPr="00325A4C">
              <w:rPr>
                <w:rFonts w:cs="Times New Roman"/>
                <w:b/>
                <w:sz w:val="36"/>
                <w:szCs w:val="36"/>
              </w:rPr>
              <w:t>20</w:t>
            </w:r>
          </w:p>
        </w:tc>
      </w:tr>
      <w:tr w:rsidR="00B56D00" w:rsidRPr="00F53F84" w:rsidTr="00B56D00">
        <w:trPr>
          <w:trHeight w:val="720"/>
        </w:trPr>
        <w:tc>
          <w:tcPr>
            <w:tcW w:w="2610" w:type="dxa"/>
          </w:tcPr>
          <w:p w:rsidR="00B56D00" w:rsidRPr="00F53F84" w:rsidRDefault="00B56D00" w:rsidP="00001BB7">
            <w:pPr>
              <w:jc w:val="center"/>
              <w:rPr>
                <w:rFonts w:cs="Times New Roman"/>
                <w:b/>
                <w:szCs w:val="24"/>
              </w:rPr>
            </w:pPr>
            <w:r w:rsidRPr="00F53F84">
              <w:rPr>
                <w:rFonts w:cs="Times New Roman"/>
                <w:b/>
                <w:szCs w:val="24"/>
              </w:rPr>
              <w:t>Candidates score</w:t>
            </w:r>
          </w:p>
        </w:tc>
        <w:tc>
          <w:tcPr>
            <w:tcW w:w="763" w:type="dxa"/>
            <w:tcBorders>
              <w:right w:val="single" w:sz="4" w:space="0" w:color="auto"/>
            </w:tcBorders>
          </w:tcPr>
          <w:p w:rsidR="00B56D00" w:rsidRPr="00F53F84" w:rsidRDefault="00B56D00" w:rsidP="00001BB7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754" w:type="dxa"/>
            <w:tcBorders>
              <w:left w:val="single" w:sz="4" w:space="0" w:color="auto"/>
            </w:tcBorders>
          </w:tcPr>
          <w:p w:rsidR="00B56D00" w:rsidRPr="00F53F84" w:rsidRDefault="00B56D00" w:rsidP="00001BB7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753" w:type="dxa"/>
            <w:tcBorders>
              <w:right w:val="single" w:sz="4" w:space="0" w:color="auto"/>
            </w:tcBorders>
          </w:tcPr>
          <w:p w:rsidR="00B56D00" w:rsidRPr="00F53F84" w:rsidRDefault="00B56D00" w:rsidP="00001BB7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753" w:type="dxa"/>
          </w:tcPr>
          <w:p w:rsidR="00B56D00" w:rsidRPr="00F53F84" w:rsidRDefault="00B56D00" w:rsidP="00001BB7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753" w:type="dxa"/>
          </w:tcPr>
          <w:p w:rsidR="00B56D00" w:rsidRPr="00F53F84" w:rsidRDefault="00B56D00" w:rsidP="00001BB7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753" w:type="dxa"/>
          </w:tcPr>
          <w:p w:rsidR="00B56D00" w:rsidRPr="00F53F84" w:rsidRDefault="00B56D00" w:rsidP="00001BB7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754" w:type="dxa"/>
          </w:tcPr>
          <w:p w:rsidR="00B56D00" w:rsidRPr="00F53F84" w:rsidRDefault="00B56D00" w:rsidP="00001BB7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753" w:type="dxa"/>
          </w:tcPr>
          <w:p w:rsidR="00B56D00" w:rsidRPr="00F53F84" w:rsidRDefault="00B56D00" w:rsidP="00001BB7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1057" w:type="dxa"/>
          </w:tcPr>
          <w:p w:rsidR="00B56D00" w:rsidRPr="00F53F84" w:rsidRDefault="00B56D00" w:rsidP="00001BB7">
            <w:pPr>
              <w:jc w:val="center"/>
              <w:rPr>
                <w:rFonts w:cs="Times New Roman"/>
                <w:b/>
                <w:szCs w:val="24"/>
              </w:rPr>
            </w:pPr>
          </w:p>
        </w:tc>
      </w:tr>
    </w:tbl>
    <w:p w:rsidR="00B56D00" w:rsidRDefault="00B56D00" w:rsidP="00B56D00">
      <w:pPr>
        <w:spacing w:after="0" w:line="240" w:lineRule="auto"/>
        <w:rPr>
          <w:rFonts w:cs="Times New Roman"/>
          <w:b/>
          <w:i/>
          <w:szCs w:val="24"/>
        </w:rPr>
      </w:pPr>
    </w:p>
    <w:p w:rsidR="002478FE" w:rsidRPr="00F53F84" w:rsidRDefault="002478FE" w:rsidP="00B56D00">
      <w:pPr>
        <w:spacing w:after="0" w:line="240" w:lineRule="auto"/>
        <w:jc w:val="center"/>
        <w:rPr>
          <w:rFonts w:cs="Times New Roman"/>
          <w:b/>
          <w:i/>
          <w:szCs w:val="24"/>
        </w:rPr>
      </w:pPr>
      <w:r w:rsidRPr="00F53F84">
        <w:rPr>
          <w:rFonts w:cs="Times New Roman"/>
          <w:b/>
          <w:i/>
          <w:szCs w:val="24"/>
        </w:rPr>
        <w:t xml:space="preserve">This paper consists of </w:t>
      </w:r>
      <w:r>
        <w:rPr>
          <w:rFonts w:cs="Times New Roman"/>
          <w:b/>
          <w:i/>
          <w:szCs w:val="24"/>
        </w:rPr>
        <w:t>10</w:t>
      </w:r>
      <w:r w:rsidRPr="00F53F84">
        <w:rPr>
          <w:rFonts w:cs="Times New Roman"/>
          <w:b/>
          <w:i/>
          <w:szCs w:val="24"/>
        </w:rPr>
        <w:t xml:space="preserve"> printed pages.</w:t>
      </w:r>
      <w:r w:rsidR="001C7900">
        <w:rPr>
          <w:rFonts w:cs="Times New Roman"/>
          <w:b/>
          <w:i/>
          <w:szCs w:val="24"/>
        </w:rPr>
        <w:t xml:space="preserve"> </w:t>
      </w:r>
      <w:r w:rsidRPr="00F53F84">
        <w:rPr>
          <w:rFonts w:cs="Times New Roman"/>
          <w:b/>
          <w:i/>
          <w:szCs w:val="24"/>
        </w:rPr>
        <w:t>Candidates should check the question paper to ensure that all</w:t>
      </w:r>
      <w:r>
        <w:rPr>
          <w:rFonts w:cs="Times New Roman"/>
          <w:b/>
          <w:i/>
          <w:szCs w:val="24"/>
        </w:rPr>
        <w:t xml:space="preserve"> pages are printed as </w:t>
      </w:r>
      <w:r w:rsidRPr="00F53F84">
        <w:rPr>
          <w:rFonts w:cs="Times New Roman"/>
          <w:b/>
          <w:i/>
          <w:szCs w:val="24"/>
        </w:rPr>
        <w:t>indicated and no questions are missing</w:t>
      </w:r>
    </w:p>
    <w:p w:rsidR="0023069D" w:rsidRDefault="0023069D" w:rsidP="00535468">
      <w:pPr>
        <w:spacing w:line="240" w:lineRule="auto"/>
        <w:rPr>
          <w:rFonts w:cs="Times New Roman"/>
          <w:b/>
          <w:szCs w:val="24"/>
        </w:rPr>
      </w:pPr>
    </w:p>
    <w:p w:rsidR="002478FE" w:rsidRDefault="002478FE" w:rsidP="00535468">
      <w:pPr>
        <w:spacing w:line="240" w:lineRule="auto"/>
        <w:rPr>
          <w:rFonts w:cs="Times New Roman"/>
          <w:b/>
          <w:szCs w:val="24"/>
        </w:rPr>
      </w:pPr>
    </w:p>
    <w:p w:rsidR="00535468" w:rsidRPr="00F13D7C" w:rsidRDefault="00535468" w:rsidP="00535468">
      <w:pPr>
        <w:spacing w:line="240" w:lineRule="auto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lastRenderedPageBreak/>
        <w:t>QUESTION 1</w:t>
      </w:r>
      <w:r w:rsidRPr="00F13D7C">
        <w:rPr>
          <w:rFonts w:cs="Times New Roman"/>
          <w:b/>
          <w:szCs w:val="24"/>
        </w:rPr>
        <w:t xml:space="preserve"> </w:t>
      </w:r>
    </w:p>
    <w:p w:rsidR="00535468" w:rsidRPr="00535468" w:rsidRDefault="00535468" w:rsidP="00535468">
      <w:pPr>
        <w:spacing w:line="240" w:lineRule="auto"/>
        <w:rPr>
          <w:rFonts w:cs="Times New Roman"/>
          <w:b/>
          <w:szCs w:val="24"/>
        </w:rPr>
      </w:pPr>
      <w:r w:rsidRPr="00535468">
        <w:rPr>
          <w:rFonts w:cs="Times New Roman"/>
          <w:b/>
          <w:szCs w:val="24"/>
        </w:rPr>
        <w:t xml:space="preserve">PART A   </w:t>
      </w:r>
    </w:p>
    <w:p w:rsidR="00535468" w:rsidRPr="002432A5" w:rsidRDefault="00535468" w:rsidP="00535468">
      <w:pPr>
        <w:spacing w:line="240" w:lineRule="auto"/>
        <w:rPr>
          <w:rFonts w:cs="Times New Roman"/>
          <w:i/>
          <w:szCs w:val="24"/>
        </w:rPr>
      </w:pPr>
      <w:r w:rsidRPr="002432A5">
        <w:rPr>
          <w:rFonts w:cs="Times New Roman"/>
          <w:i/>
          <w:szCs w:val="24"/>
        </w:rPr>
        <w:t>You are provided with the following</w:t>
      </w:r>
      <w:r>
        <w:rPr>
          <w:rFonts w:cs="Times New Roman"/>
          <w:i/>
          <w:szCs w:val="24"/>
        </w:rPr>
        <w:t>:</w:t>
      </w:r>
    </w:p>
    <w:p w:rsidR="00535468" w:rsidRDefault="00535468" w:rsidP="00535468">
      <w:pPr>
        <w:spacing w:line="240" w:lineRule="auto"/>
        <w:rPr>
          <w:rFonts w:cs="Times New Roman"/>
          <w:szCs w:val="24"/>
        </w:rPr>
      </w:pPr>
      <w:bookmarkStart w:id="1" w:name="_Hlk104557002"/>
      <w:r>
        <w:rPr>
          <w:rFonts w:cs="Times New Roman"/>
          <w:szCs w:val="24"/>
        </w:rPr>
        <w:t>-A watch glass</w:t>
      </w:r>
    </w:p>
    <w:p w:rsidR="00535468" w:rsidRDefault="00535468" w:rsidP="00535468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-A piece of </w:t>
      </w:r>
      <w:proofErr w:type="spellStart"/>
      <w:r>
        <w:rPr>
          <w:rFonts w:cs="Times New Roman"/>
          <w:szCs w:val="24"/>
        </w:rPr>
        <w:t>plasticine</w:t>
      </w:r>
      <w:proofErr w:type="spellEnd"/>
    </w:p>
    <w:p w:rsidR="00535468" w:rsidRDefault="00535468" w:rsidP="00535468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-A marble</w:t>
      </w:r>
    </w:p>
    <w:p w:rsidR="00535468" w:rsidRDefault="00535468" w:rsidP="00535468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-A Stopwatch</w:t>
      </w:r>
    </w:p>
    <w:p w:rsidR="00535468" w:rsidRDefault="00535468" w:rsidP="00535468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-An electronic balance (</w:t>
      </w:r>
      <w:r w:rsidR="008F66B4" w:rsidRPr="008F66B4">
        <w:rPr>
          <w:rFonts w:cs="Times New Roman"/>
          <w:i/>
          <w:szCs w:val="24"/>
        </w:rPr>
        <w:t>to be shared</w:t>
      </w:r>
      <w:r>
        <w:rPr>
          <w:rFonts w:cs="Times New Roman"/>
          <w:szCs w:val="24"/>
        </w:rPr>
        <w:t>)</w:t>
      </w:r>
    </w:p>
    <w:p w:rsidR="00902A16" w:rsidRDefault="00902A16" w:rsidP="00535468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- Vernier calipers (</w:t>
      </w:r>
      <w:r w:rsidRPr="00902A16">
        <w:rPr>
          <w:rFonts w:cs="Times New Roman"/>
          <w:i/>
          <w:szCs w:val="24"/>
        </w:rPr>
        <w:t>to be shared</w:t>
      </w:r>
      <w:r>
        <w:rPr>
          <w:rFonts w:cs="Times New Roman"/>
          <w:szCs w:val="24"/>
        </w:rPr>
        <w:t>)</w:t>
      </w:r>
    </w:p>
    <w:p w:rsidR="00884BEC" w:rsidRDefault="00884BEC" w:rsidP="00535468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- Geometrical set</w:t>
      </w:r>
    </w:p>
    <w:bookmarkEnd w:id="1"/>
    <w:p w:rsidR="00E95073" w:rsidRPr="00E95073" w:rsidRDefault="00E95073" w:rsidP="00535468">
      <w:pPr>
        <w:spacing w:line="240" w:lineRule="auto"/>
        <w:rPr>
          <w:rFonts w:cs="Times New Roman"/>
          <w:i/>
          <w:szCs w:val="24"/>
        </w:rPr>
      </w:pPr>
      <w:r w:rsidRPr="00E95073">
        <w:rPr>
          <w:rFonts w:cs="Times New Roman"/>
          <w:i/>
          <w:szCs w:val="24"/>
        </w:rPr>
        <w:t>Proceed as follows:</w:t>
      </w:r>
    </w:p>
    <w:p w:rsidR="00535468" w:rsidRDefault="00535468" w:rsidP="00535468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(a) Measure t</w:t>
      </w:r>
      <w:r w:rsidRPr="002432A5">
        <w:rPr>
          <w:rFonts w:cs="Times New Roman"/>
          <w:szCs w:val="24"/>
        </w:rPr>
        <w:t>he mass</w:t>
      </w:r>
      <w:r>
        <w:rPr>
          <w:rFonts w:cs="Times New Roman"/>
          <w:szCs w:val="24"/>
        </w:rPr>
        <w:t xml:space="preserve">, </w:t>
      </w:r>
      <w:r w:rsidRPr="007802F0">
        <w:rPr>
          <w:rFonts w:cs="Times New Roman"/>
          <w:b/>
          <w:szCs w:val="24"/>
        </w:rPr>
        <w:t>m</w:t>
      </w:r>
      <w:r>
        <w:rPr>
          <w:rFonts w:cs="Times New Roman"/>
          <w:szCs w:val="24"/>
        </w:rPr>
        <w:t xml:space="preserve"> </w:t>
      </w:r>
      <w:r w:rsidRPr="002432A5">
        <w:rPr>
          <w:rFonts w:cs="Times New Roman"/>
          <w:szCs w:val="24"/>
        </w:rPr>
        <w:t>of the marble.</w:t>
      </w:r>
    </w:p>
    <w:p w:rsidR="00535468" w:rsidRPr="002432A5" w:rsidRDefault="007802F0" w:rsidP="00535468">
      <w:pPr>
        <w:spacing w:line="240" w:lineRule="auto"/>
        <w:rPr>
          <w:rFonts w:cs="Times New Roman"/>
          <w:szCs w:val="24"/>
        </w:rPr>
      </w:pPr>
      <w:r w:rsidRPr="007802F0">
        <w:rPr>
          <w:rFonts w:cs="Times New Roman"/>
          <w:b/>
          <w:szCs w:val="24"/>
        </w:rPr>
        <w:t>m</w:t>
      </w:r>
      <w:r>
        <w:rPr>
          <w:rFonts w:cs="Times New Roman"/>
          <w:szCs w:val="24"/>
        </w:rPr>
        <w:t xml:space="preserve"> </w:t>
      </w:r>
      <w:r w:rsidR="00535468">
        <w:rPr>
          <w:rFonts w:cs="Times New Roman"/>
          <w:szCs w:val="24"/>
        </w:rPr>
        <w:t xml:space="preserve">= </w:t>
      </w:r>
      <w:r w:rsidR="00535468" w:rsidRPr="002432A5">
        <w:rPr>
          <w:rFonts w:cs="Times New Roman"/>
          <w:szCs w:val="24"/>
        </w:rPr>
        <w:t>…………………………</w:t>
      </w:r>
      <w:r w:rsidR="00535468">
        <w:rPr>
          <w:rFonts w:cs="Times New Roman"/>
          <w:szCs w:val="24"/>
        </w:rPr>
        <w:t xml:space="preserve">g </w:t>
      </w:r>
      <w:r w:rsidR="00535468">
        <w:rPr>
          <w:rFonts w:cs="Times New Roman"/>
          <w:szCs w:val="24"/>
        </w:rPr>
        <w:tab/>
      </w:r>
      <w:r w:rsidR="00535468">
        <w:rPr>
          <w:rFonts w:cs="Times New Roman"/>
          <w:szCs w:val="24"/>
        </w:rPr>
        <w:tab/>
      </w:r>
      <w:r w:rsidR="00535468">
        <w:rPr>
          <w:rFonts w:cs="Times New Roman"/>
          <w:szCs w:val="24"/>
        </w:rPr>
        <w:tab/>
      </w:r>
      <w:r w:rsidR="00535468">
        <w:rPr>
          <w:rFonts w:cs="Times New Roman"/>
          <w:szCs w:val="24"/>
        </w:rPr>
        <w:tab/>
      </w:r>
      <w:r w:rsidR="00535468">
        <w:rPr>
          <w:rFonts w:cs="Times New Roman"/>
          <w:szCs w:val="24"/>
        </w:rPr>
        <w:tab/>
      </w:r>
      <w:r w:rsidR="009B156F">
        <w:rPr>
          <w:rFonts w:cs="Times New Roman"/>
          <w:szCs w:val="24"/>
        </w:rPr>
        <w:tab/>
      </w:r>
      <w:r w:rsidR="00535468">
        <w:rPr>
          <w:rFonts w:cs="Times New Roman"/>
          <w:szCs w:val="24"/>
        </w:rPr>
        <w:t>(</w:t>
      </w:r>
      <w:r w:rsidR="00535468" w:rsidRPr="002432A5">
        <w:rPr>
          <w:rFonts w:cs="Times New Roman"/>
          <w:szCs w:val="24"/>
          <w:vertAlign w:val="superscript"/>
        </w:rPr>
        <w:t>1</w:t>
      </w:r>
      <w:r w:rsidR="00535468">
        <w:rPr>
          <w:rFonts w:cs="Times New Roman"/>
          <w:szCs w:val="24"/>
        </w:rPr>
        <w:t>/</w:t>
      </w:r>
      <w:r w:rsidR="00535468" w:rsidRPr="002432A5">
        <w:rPr>
          <w:rFonts w:cs="Times New Roman"/>
          <w:szCs w:val="24"/>
          <w:vertAlign w:val="subscript"/>
        </w:rPr>
        <w:t>2</w:t>
      </w:r>
      <w:r w:rsidR="00535468" w:rsidRPr="002432A5">
        <w:rPr>
          <w:rFonts w:cs="Times New Roman"/>
          <w:szCs w:val="24"/>
        </w:rPr>
        <w:t>mark)</w:t>
      </w:r>
    </w:p>
    <w:p w:rsidR="00535468" w:rsidRPr="00FE5950" w:rsidRDefault="00535468" w:rsidP="00535468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b)</w:t>
      </w:r>
      <w:r w:rsidRPr="00FE5950">
        <w:rPr>
          <w:rFonts w:cs="Times New Roman"/>
          <w:szCs w:val="24"/>
        </w:rPr>
        <w:t xml:space="preserve"> Place the watch glass on the table</w:t>
      </w:r>
      <w:r w:rsidR="003E1E9B">
        <w:rPr>
          <w:rFonts w:cs="Times New Roman"/>
          <w:szCs w:val="24"/>
        </w:rPr>
        <w:t>.</w:t>
      </w:r>
      <w:r w:rsidRPr="00FE5950">
        <w:rPr>
          <w:rFonts w:cs="Times New Roman"/>
          <w:szCs w:val="24"/>
        </w:rPr>
        <w:t xml:space="preserve"> </w:t>
      </w:r>
      <w:r w:rsidR="003E1E9B">
        <w:rPr>
          <w:rFonts w:cs="Times New Roman"/>
          <w:szCs w:val="24"/>
        </w:rPr>
        <w:t>Cut the</w:t>
      </w:r>
      <w:r w:rsidRPr="00FE5950">
        <w:rPr>
          <w:rFonts w:cs="Times New Roman"/>
          <w:szCs w:val="24"/>
        </w:rPr>
        <w:t xml:space="preserve"> </w:t>
      </w:r>
      <w:proofErr w:type="spellStart"/>
      <w:r w:rsidRPr="00FE5950">
        <w:rPr>
          <w:rFonts w:cs="Times New Roman"/>
          <w:szCs w:val="24"/>
        </w:rPr>
        <w:t>plasticine</w:t>
      </w:r>
      <w:proofErr w:type="spellEnd"/>
      <w:r w:rsidR="003E1E9B">
        <w:rPr>
          <w:rFonts w:cs="Times New Roman"/>
          <w:szCs w:val="24"/>
        </w:rPr>
        <w:t xml:space="preserve"> into two pieces and use them to hold the watch glass firmly on the table</w:t>
      </w:r>
      <w:r w:rsidRPr="00FE5950">
        <w:rPr>
          <w:rFonts w:cs="Times New Roman"/>
          <w:szCs w:val="24"/>
        </w:rPr>
        <w:t xml:space="preserve"> as shown in </w:t>
      </w:r>
      <w:r w:rsidR="002B721C">
        <w:rPr>
          <w:rFonts w:cs="Times New Roman"/>
          <w:b/>
          <w:szCs w:val="24"/>
        </w:rPr>
        <w:t>F</w:t>
      </w:r>
      <w:r w:rsidRPr="00F850EA">
        <w:rPr>
          <w:rFonts w:cs="Times New Roman"/>
          <w:b/>
          <w:szCs w:val="24"/>
        </w:rPr>
        <w:t>igure</w:t>
      </w:r>
      <w:r>
        <w:rPr>
          <w:rFonts w:cs="Times New Roman"/>
          <w:b/>
          <w:szCs w:val="24"/>
        </w:rPr>
        <w:t xml:space="preserve"> 1</w:t>
      </w:r>
      <w:r w:rsidR="003E1E9B" w:rsidRPr="003E1E9B">
        <w:rPr>
          <w:rFonts w:cs="Times New Roman"/>
          <w:szCs w:val="24"/>
        </w:rPr>
        <w:t>.</w:t>
      </w:r>
    </w:p>
    <w:p w:rsidR="00535468" w:rsidRPr="00FE5950" w:rsidRDefault="00535468" w:rsidP="00535468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c)</w:t>
      </w:r>
      <w:r w:rsidRPr="00FE5950">
        <w:rPr>
          <w:rFonts w:cs="Times New Roman"/>
          <w:szCs w:val="24"/>
        </w:rPr>
        <w:t>. Release the marble from one end of the watch glass and time 5 complete oscillation with the stopwat</w:t>
      </w:r>
      <w:r w:rsidR="0023069D">
        <w:rPr>
          <w:rFonts w:cs="Times New Roman"/>
          <w:szCs w:val="24"/>
        </w:rPr>
        <w:t>ch. Repeat this</w:t>
      </w:r>
      <w:r w:rsidRPr="00FE5950">
        <w:rPr>
          <w:rFonts w:cs="Times New Roman"/>
          <w:szCs w:val="24"/>
        </w:rPr>
        <w:t xml:space="preserve"> </w:t>
      </w:r>
      <w:r w:rsidR="0023069D">
        <w:rPr>
          <w:rFonts w:cs="Times New Roman"/>
          <w:szCs w:val="24"/>
        </w:rPr>
        <w:t>one more time</w:t>
      </w:r>
      <w:r w:rsidR="000219EA">
        <w:rPr>
          <w:rFonts w:cs="Times New Roman"/>
          <w:szCs w:val="24"/>
        </w:rPr>
        <w:t>.</w:t>
      </w:r>
    </w:p>
    <w:p w:rsidR="00535468" w:rsidRDefault="00461FA3" w:rsidP="00535468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185258</wp:posOffset>
                </wp:positionV>
                <wp:extent cx="4104167" cy="1339702"/>
                <wp:effectExtent l="0" t="0" r="0" b="0"/>
                <wp:wrapNone/>
                <wp:docPr id="59" name="Group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04167" cy="1339702"/>
                          <a:chOff x="0" y="0"/>
                          <a:chExt cx="3694200" cy="1760246"/>
                        </a:xfrm>
                      </wpg:grpSpPr>
                      <pic:pic xmlns:pic="http://schemas.openxmlformats.org/drawingml/2006/picture">
                        <pic:nvPicPr>
                          <pic:cNvPr id="54" name="Picture 54"/>
                          <pic:cNvPicPr>
                            <a:picLocks noChangeAspect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76625" cy="1476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58" name="Text Box 58"/>
                        <wps:cNvSpPr txBox="1"/>
                        <wps:spPr>
                          <a:xfrm>
                            <a:off x="2865524" y="1275412"/>
                            <a:ext cx="828676" cy="484834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535468" w:rsidRDefault="00535468">
                              <w:r>
                                <w:rPr>
                                  <w:rFonts w:cs="Times New Roman"/>
                                  <w:b/>
                                  <w:szCs w:val="24"/>
                                </w:rPr>
                                <w:t>Figure 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id="Group 59" o:spid="_x0000_s1026" style="position:absolute;left:0;text-align:left;margin-left:0;margin-top:14.6pt;width:323.15pt;height:105.5pt;z-index:251672576;mso-position-horizontal:center;mso-position-horizontal-relative:margin;mso-width-relative:margin;mso-height-relative:margin" coordsize="36942,1760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54" o:spid="_x0000_s1027" type="#_x0000_t75" style="position:absolute;width:34766;height:147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">
                  <v:imagedata r:id="rId9" o:title="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8" o:spid="_x0000_s1028" type="#_x0000_t202" style="position:absolute;left:28655;top:12754;width:8287;height:48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" fillcolor="white [3201]" stroked="f" strokeweight=".5pt">
                  <v:textbox>
                    <w:txbxContent>
                      <w:p w:rsidR="00535468" w:rsidRDefault="00535468">
                        <w:r>
                          <w:rPr>
                            <w:rFonts w:cs="Times New Roman"/>
                            <w:b/>
                            <w:szCs w:val="24"/>
                          </w:rPr>
                          <w:t>Figure 1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535468">
        <w:rPr>
          <w:rFonts w:ascii="Times New Roman" w:hAnsi="Times New Roman" w:cs="Times New Roman"/>
          <w:sz w:val="24"/>
          <w:szCs w:val="24"/>
        </w:rPr>
        <w:br w:type="textWrapping" w:clear="all"/>
      </w:r>
    </w:p>
    <w:p w:rsidR="00535468" w:rsidRDefault="00535468" w:rsidP="00535468">
      <w:pPr>
        <w:spacing w:line="240" w:lineRule="auto"/>
        <w:rPr>
          <w:rFonts w:cs="Times New Roman"/>
          <w:szCs w:val="24"/>
        </w:rPr>
      </w:pPr>
    </w:p>
    <w:p w:rsidR="00535468" w:rsidRDefault="00535468" w:rsidP="00535468">
      <w:pPr>
        <w:spacing w:line="240" w:lineRule="auto"/>
        <w:rPr>
          <w:rFonts w:cs="Times New Roman"/>
          <w:szCs w:val="24"/>
        </w:rPr>
      </w:pPr>
    </w:p>
    <w:p w:rsidR="00535468" w:rsidRDefault="00535468" w:rsidP="00535468">
      <w:pPr>
        <w:spacing w:line="240" w:lineRule="auto"/>
        <w:rPr>
          <w:rFonts w:cs="Times New Roman"/>
          <w:szCs w:val="24"/>
        </w:rPr>
      </w:pPr>
    </w:p>
    <w:p w:rsidR="00535468" w:rsidRDefault="00535468" w:rsidP="00535468">
      <w:pPr>
        <w:spacing w:line="240" w:lineRule="auto"/>
        <w:rPr>
          <w:rFonts w:cs="Times New Roman"/>
          <w:szCs w:val="24"/>
        </w:rPr>
      </w:pPr>
    </w:p>
    <w:p w:rsidR="00535468" w:rsidRPr="00BE35B8" w:rsidRDefault="00535468" w:rsidP="00535468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d) Record your values in the </w:t>
      </w:r>
      <w:r w:rsidR="002B721C">
        <w:rPr>
          <w:rFonts w:cs="Times New Roman"/>
          <w:b/>
          <w:szCs w:val="24"/>
        </w:rPr>
        <w:t>T</w:t>
      </w:r>
      <w:r w:rsidRPr="00F850EA">
        <w:rPr>
          <w:rFonts w:cs="Times New Roman"/>
          <w:b/>
          <w:szCs w:val="24"/>
        </w:rPr>
        <w:t xml:space="preserve">able </w:t>
      </w:r>
      <w:r>
        <w:rPr>
          <w:rFonts w:cs="Times New Roman"/>
          <w:b/>
          <w:szCs w:val="24"/>
        </w:rPr>
        <w:t>1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>(1</w:t>
      </w:r>
      <w:r w:rsidRPr="00F13D7C">
        <w:rPr>
          <w:rFonts w:cs="Times New Roman"/>
          <w:szCs w:val="24"/>
          <w:vertAlign w:val="superscript"/>
        </w:rPr>
        <w:t>1</w:t>
      </w:r>
      <w:r>
        <w:rPr>
          <w:rFonts w:cs="Times New Roman"/>
          <w:szCs w:val="24"/>
        </w:rPr>
        <w:t>/</w:t>
      </w:r>
      <w:r w:rsidRPr="00F13D7C"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  <w:vertAlign w:val="subscript"/>
        </w:rPr>
        <w:t xml:space="preserve"> </w:t>
      </w:r>
      <w:r>
        <w:rPr>
          <w:rFonts w:cs="Times New Roman"/>
          <w:szCs w:val="24"/>
        </w:rPr>
        <w:t>marks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3"/>
        <w:gridCol w:w="3060"/>
        <w:gridCol w:w="2160"/>
      </w:tblGrid>
      <w:tr w:rsidR="00535468" w:rsidTr="00483260">
        <w:tc>
          <w:tcPr>
            <w:tcW w:w="805" w:type="dxa"/>
          </w:tcPr>
          <w:p w:rsidR="00535468" w:rsidRDefault="00C50E51" w:rsidP="00535468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Attempt </w:t>
            </w:r>
          </w:p>
        </w:tc>
        <w:tc>
          <w:tcPr>
            <w:tcW w:w="3060" w:type="dxa"/>
          </w:tcPr>
          <w:p w:rsidR="00535468" w:rsidRDefault="00535468" w:rsidP="00535468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Time for </w:t>
            </w:r>
            <w:r w:rsidRPr="00C50E51">
              <w:rPr>
                <w:rFonts w:cs="Times New Roman"/>
                <w:b/>
                <w:szCs w:val="24"/>
              </w:rPr>
              <w:t>5</w:t>
            </w:r>
            <w:r>
              <w:rPr>
                <w:rFonts w:cs="Times New Roman"/>
                <w:szCs w:val="24"/>
              </w:rPr>
              <w:t xml:space="preserve"> oscillations (seconds)</w:t>
            </w:r>
          </w:p>
        </w:tc>
        <w:tc>
          <w:tcPr>
            <w:tcW w:w="2160" w:type="dxa"/>
          </w:tcPr>
          <w:p w:rsidR="00535468" w:rsidRDefault="00535468" w:rsidP="00535468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Periodic time, </w:t>
            </w:r>
            <w:r w:rsidRPr="007802F0">
              <w:rPr>
                <w:rFonts w:cs="Times New Roman"/>
                <w:b/>
                <w:szCs w:val="24"/>
              </w:rPr>
              <w:t>T</w:t>
            </w:r>
            <w:r>
              <w:rPr>
                <w:rFonts w:cs="Times New Roman"/>
                <w:szCs w:val="24"/>
              </w:rPr>
              <w:t>(s)</w:t>
            </w:r>
          </w:p>
        </w:tc>
      </w:tr>
      <w:tr w:rsidR="00535468" w:rsidTr="00483260">
        <w:tc>
          <w:tcPr>
            <w:tcW w:w="805" w:type="dxa"/>
          </w:tcPr>
          <w:p w:rsidR="00535468" w:rsidRDefault="00535468" w:rsidP="00535468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  <w:r w:rsidR="00C50E51" w:rsidRPr="00C50E51">
              <w:rPr>
                <w:rFonts w:cs="Times New Roman"/>
                <w:szCs w:val="24"/>
                <w:vertAlign w:val="superscript"/>
              </w:rPr>
              <w:t>st</w:t>
            </w:r>
            <w:r w:rsidR="00C50E51">
              <w:rPr>
                <w:rFonts w:cs="Times New Roman"/>
                <w:szCs w:val="24"/>
              </w:rPr>
              <w:t xml:space="preserve"> </w:t>
            </w:r>
          </w:p>
        </w:tc>
        <w:tc>
          <w:tcPr>
            <w:tcW w:w="3060" w:type="dxa"/>
          </w:tcPr>
          <w:p w:rsidR="00535468" w:rsidRDefault="00535468" w:rsidP="00535468">
            <w:pPr>
              <w:spacing w:line="240" w:lineRule="auto"/>
              <w:rPr>
                <w:rFonts w:cs="Times New Roman"/>
                <w:szCs w:val="24"/>
              </w:rPr>
            </w:pPr>
          </w:p>
        </w:tc>
        <w:tc>
          <w:tcPr>
            <w:tcW w:w="2160" w:type="dxa"/>
          </w:tcPr>
          <w:p w:rsidR="00535468" w:rsidRDefault="00535468" w:rsidP="00535468">
            <w:pPr>
              <w:spacing w:line="240" w:lineRule="auto"/>
              <w:rPr>
                <w:rFonts w:cs="Times New Roman"/>
                <w:szCs w:val="24"/>
              </w:rPr>
            </w:pPr>
          </w:p>
        </w:tc>
      </w:tr>
      <w:tr w:rsidR="00535468" w:rsidTr="00483260">
        <w:tc>
          <w:tcPr>
            <w:tcW w:w="805" w:type="dxa"/>
          </w:tcPr>
          <w:p w:rsidR="00535468" w:rsidRDefault="00535468" w:rsidP="00535468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  <w:r w:rsidR="00C50E51" w:rsidRPr="00C50E51">
              <w:rPr>
                <w:rFonts w:cs="Times New Roman"/>
                <w:szCs w:val="24"/>
                <w:vertAlign w:val="superscript"/>
              </w:rPr>
              <w:t>nd</w:t>
            </w:r>
            <w:r w:rsidR="00C50E51">
              <w:rPr>
                <w:rFonts w:cs="Times New Roman"/>
                <w:szCs w:val="24"/>
              </w:rPr>
              <w:t xml:space="preserve"> </w:t>
            </w:r>
          </w:p>
        </w:tc>
        <w:tc>
          <w:tcPr>
            <w:tcW w:w="3060" w:type="dxa"/>
          </w:tcPr>
          <w:p w:rsidR="00535468" w:rsidRDefault="00535468" w:rsidP="00535468">
            <w:pPr>
              <w:spacing w:line="240" w:lineRule="auto"/>
              <w:rPr>
                <w:rFonts w:cs="Times New Roman"/>
                <w:szCs w:val="24"/>
              </w:rPr>
            </w:pPr>
          </w:p>
        </w:tc>
        <w:tc>
          <w:tcPr>
            <w:tcW w:w="2160" w:type="dxa"/>
          </w:tcPr>
          <w:p w:rsidR="00535468" w:rsidRDefault="00535468" w:rsidP="00535468">
            <w:pPr>
              <w:spacing w:line="240" w:lineRule="auto"/>
              <w:rPr>
                <w:rFonts w:cs="Times New Roman"/>
                <w:szCs w:val="24"/>
              </w:rPr>
            </w:pPr>
          </w:p>
        </w:tc>
      </w:tr>
    </w:tbl>
    <w:p w:rsidR="00FC2486" w:rsidRPr="005931A7" w:rsidRDefault="00535468" w:rsidP="005931A7">
      <w:pPr>
        <w:spacing w:line="240" w:lineRule="auto"/>
        <w:ind w:left="4320" w:firstLine="720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Table 1</w:t>
      </w:r>
    </w:p>
    <w:p w:rsidR="00535468" w:rsidRPr="00E95073" w:rsidRDefault="00E95073" w:rsidP="00E95073">
      <w:pPr>
        <w:spacing w:line="240" w:lineRule="auto"/>
        <w:rPr>
          <w:rFonts w:cs="Times New Roman"/>
          <w:b/>
          <w:szCs w:val="24"/>
        </w:rPr>
      </w:pPr>
      <w:r>
        <w:rPr>
          <w:rFonts w:cs="Times New Roman"/>
          <w:szCs w:val="24"/>
        </w:rPr>
        <w:lastRenderedPageBreak/>
        <w:t xml:space="preserve">e) </w:t>
      </w:r>
      <w:r w:rsidR="00535468" w:rsidRPr="00E95073">
        <w:rPr>
          <w:rFonts w:cs="Times New Roman"/>
          <w:szCs w:val="24"/>
        </w:rPr>
        <w:t xml:space="preserve">Find the average periodic time </w:t>
      </w:r>
      <w:r w:rsidR="00535468" w:rsidRPr="007802F0">
        <w:rPr>
          <w:rFonts w:cs="Times New Roman"/>
          <w:b/>
          <w:szCs w:val="24"/>
        </w:rPr>
        <w:t>T</w:t>
      </w:r>
      <w:r w:rsidR="00535468" w:rsidRPr="00E95073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="009B156F">
        <w:rPr>
          <w:rFonts w:cs="Times New Roman"/>
          <w:szCs w:val="24"/>
        </w:rPr>
        <w:tab/>
      </w:r>
      <w:r w:rsidR="00535468" w:rsidRPr="00E95073">
        <w:rPr>
          <w:rFonts w:cs="Times New Roman"/>
          <w:szCs w:val="24"/>
        </w:rPr>
        <w:t>(1mark)</w:t>
      </w:r>
    </w:p>
    <w:p w:rsidR="00E95073" w:rsidRDefault="00E95073" w:rsidP="00E95073">
      <w:pPr>
        <w:spacing w:line="240" w:lineRule="auto"/>
        <w:rPr>
          <w:rFonts w:cs="Times New Roman"/>
          <w:szCs w:val="24"/>
        </w:rPr>
      </w:pPr>
    </w:p>
    <w:p w:rsidR="00E95073" w:rsidRDefault="00E95073" w:rsidP="00E95073">
      <w:pPr>
        <w:spacing w:line="240" w:lineRule="auto"/>
        <w:rPr>
          <w:rFonts w:cs="Times New Roman"/>
          <w:szCs w:val="24"/>
        </w:rPr>
      </w:pPr>
    </w:p>
    <w:p w:rsidR="00E95073" w:rsidRDefault="00E95073" w:rsidP="00E95073">
      <w:pPr>
        <w:spacing w:line="240" w:lineRule="auto"/>
        <w:rPr>
          <w:rFonts w:cs="Times New Roman"/>
          <w:szCs w:val="24"/>
        </w:rPr>
      </w:pPr>
    </w:p>
    <w:p w:rsidR="00535468" w:rsidRPr="00E95073" w:rsidRDefault="00E95073" w:rsidP="00E95073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f) </w:t>
      </w:r>
      <w:r w:rsidR="00535468" w:rsidRPr="00E95073">
        <w:rPr>
          <w:rFonts w:cs="Times New Roman"/>
          <w:szCs w:val="24"/>
        </w:rPr>
        <w:t>(i)Measure the diameter of the m</w:t>
      </w:r>
      <w:r w:rsidR="00902A16">
        <w:rPr>
          <w:rFonts w:cs="Times New Roman"/>
          <w:szCs w:val="24"/>
        </w:rPr>
        <w:t xml:space="preserve">arble with the Vernier calipers, </w:t>
      </w:r>
      <w:r w:rsidR="00535468" w:rsidRPr="00E95073">
        <w:rPr>
          <w:rFonts w:cs="Times New Roman"/>
          <w:szCs w:val="24"/>
        </w:rPr>
        <w:t>hence find its radius</w:t>
      </w:r>
    </w:p>
    <w:p w:rsidR="00535468" w:rsidRDefault="00535468" w:rsidP="00E95073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Diameter, </w:t>
      </w:r>
      <w:r w:rsidRPr="007802F0">
        <w:rPr>
          <w:rFonts w:cs="Times New Roman"/>
          <w:b/>
          <w:szCs w:val="24"/>
        </w:rPr>
        <w:t>d</w:t>
      </w:r>
      <w:r w:rsidR="00E95073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=</w:t>
      </w:r>
      <w:r w:rsidR="00E95073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…………………</w:t>
      </w:r>
      <w:r w:rsidR="00E95073">
        <w:rPr>
          <w:rFonts w:cs="Times New Roman"/>
          <w:szCs w:val="24"/>
        </w:rPr>
        <w:t xml:space="preserve"> </w:t>
      </w:r>
      <w:r w:rsidR="00E95073">
        <w:rPr>
          <w:rFonts w:cs="Times New Roman"/>
          <w:szCs w:val="24"/>
        </w:rPr>
        <w:tab/>
      </w:r>
      <w:r w:rsidR="00E95073">
        <w:rPr>
          <w:rFonts w:cs="Times New Roman"/>
          <w:szCs w:val="24"/>
        </w:rPr>
        <w:tab/>
      </w:r>
      <w:r w:rsidR="00E95073">
        <w:rPr>
          <w:rFonts w:cs="Times New Roman"/>
          <w:szCs w:val="24"/>
        </w:rPr>
        <w:tab/>
      </w:r>
      <w:r w:rsidR="00E95073">
        <w:rPr>
          <w:rFonts w:cs="Times New Roman"/>
          <w:szCs w:val="24"/>
        </w:rPr>
        <w:tab/>
      </w:r>
      <w:r w:rsidR="00E95073">
        <w:rPr>
          <w:rFonts w:cs="Times New Roman"/>
          <w:szCs w:val="24"/>
        </w:rPr>
        <w:tab/>
      </w:r>
      <w:r w:rsidR="009B156F">
        <w:rPr>
          <w:rFonts w:cs="Times New Roman"/>
          <w:szCs w:val="24"/>
        </w:rPr>
        <w:tab/>
      </w:r>
      <w:r>
        <w:rPr>
          <w:rFonts w:cs="Times New Roman"/>
          <w:szCs w:val="24"/>
        </w:rPr>
        <w:t>(1mark)</w:t>
      </w:r>
    </w:p>
    <w:p w:rsidR="00535468" w:rsidRPr="003C5EA0" w:rsidRDefault="00A767BC" w:rsidP="00535468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Radius, </w:t>
      </w:r>
      <w:r w:rsidR="00535468" w:rsidRPr="007802F0">
        <w:rPr>
          <w:rFonts w:cs="Times New Roman"/>
          <w:b/>
          <w:szCs w:val="24"/>
        </w:rPr>
        <w:t>r</w:t>
      </w:r>
      <w:r w:rsidR="00E95073">
        <w:rPr>
          <w:rFonts w:cs="Times New Roman"/>
          <w:szCs w:val="24"/>
        </w:rPr>
        <w:t xml:space="preserve"> = …………………….</w:t>
      </w:r>
      <w:r w:rsidR="00535468">
        <w:rPr>
          <w:rFonts w:cs="Times New Roman"/>
          <w:szCs w:val="24"/>
        </w:rPr>
        <w:t xml:space="preserve">m </w:t>
      </w:r>
      <w:r w:rsidR="00E95073">
        <w:rPr>
          <w:rFonts w:cs="Times New Roman"/>
          <w:szCs w:val="24"/>
        </w:rPr>
        <w:tab/>
      </w:r>
      <w:r w:rsidR="00E95073">
        <w:rPr>
          <w:rFonts w:cs="Times New Roman"/>
          <w:szCs w:val="24"/>
        </w:rPr>
        <w:tab/>
      </w:r>
      <w:r w:rsidR="00E95073">
        <w:rPr>
          <w:rFonts w:cs="Times New Roman"/>
          <w:szCs w:val="24"/>
        </w:rPr>
        <w:tab/>
      </w:r>
      <w:r w:rsidR="00E95073">
        <w:rPr>
          <w:rFonts w:cs="Times New Roman"/>
          <w:szCs w:val="24"/>
        </w:rPr>
        <w:tab/>
      </w:r>
      <w:r w:rsidR="00E95073">
        <w:rPr>
          <w:rFonts w:cs="Times New Roman"/>
          <w:szCs w:val="24"/>
        </w:rPr>
        <w:tab/>
      </w:r>
      <w:r w:rsidR="009B156F">
        <w:rPr>
          <w:rFonts w:cs="Times New Roman"/>
          <w:szCs w:val="24"/>
        </w:rPr>
        <w:tab/>
      </w:r>
      <w:r w:rsidR="00535468">
        <w:rPr>
          <w:rFonts w:cs="Times New Roman"/>
          <w:szCs w:val="24"/>
        </w:rPr>
        <w:t>(</w:t>
      </w:r>
      <w:r w:rsidR="00535468" w:rsidRPr="00F13D7C">
        <w:rPr>
          <w:rFonts w:cs="Times New Roman"/>
          <w:szCs w:val="24"/>
          <w:vertAlign w:val="superscript"/>
        </w:rPr>
        <w:t>1</w:t>
      </w:r>
      <w:r w:rsidR="00535468">
        <w:rPr>
          <w:rFonts w:cs="Times New Roman"/>
          <w:szCs w:val="24"/>
        </w:rPr>
        <w:t>/</w:t>
      </w:r>
      <w:r w:rsidR="00535468" w:rsidRPr="00F13D7C">
        <w:rPr>
          <w:rFonts w:cs="Times New Roman"/>
          <w:szCs w:val="24"/>
          <w:vertAlign w:val="subscript"/>
        </w:rPr>
        <w:t>2</w:t>
      </w:r>
      <w:r w:rsidR="00535468">
        <w:rPr>
          <w:rFonts w:cs="Times New Roman"/>
          <w:szCs w:val="24"/>
        </w:rPr>
        <w:t>mark)</w:t>
      </w:r>
    </w:p>
    <w:p w:rsidR="00535468" w:rsidRPr="005B7C39" w:rsidRDefault="00535468" w:rsidP="00535468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(ii)</w:t>
      </w:r>
      <w:r w:rsidRPr="005B7C39">
        <w:rPr>
          <w:rFonts w:cs="Times New Roman"/>
          <w:szCs w:val="24"/>
        </w:rPr>
        <w:t>Determine the volume of the marble given that V</w:t>
      </w:r>
      <w:r w:rsidRPr="005B7C39">
        <w:rPr>
          <w:rFonts w:cs="Times New Roman"/>
          <w:sz w:val="28"/>
          <w:szCs w:val="28"/>
        </w:rPr>
        <w:t>=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</m:oMath>
      <w:r w:rsidRPr="005B7C39">
        <w:rPr>
          <w:rFonts w:eastAsiaTheme="minorEastAsia" w:cs="Times New Roman"/>
          <w:sz w:val="28"/>
          <w:szCs w:val="28"/>
        </w:rPr>
        <w:t>πr</w:t>
      </w:r>
      <w:r w:rsidRPr="005B7C39">
        <w:rPr>
          <w:rFonts w:eastAsiaTheme="minorEastAsia" w:cs="Times New Roman"/>
          <w:sz w:val="28"/>
          <w:szCs w:val="28"/>
          <w:vertAlign w:val="superscript"/>
        </w:rPr>
        <w:t xml:space="preserve">3   </w:t>
      </w:r>
      <w:r w:rsidR="00A767BC">
        <w:rPr>
          <w:rFonts w:eastAsiaTheme="minorEastAsia" w:cs="Times New Roman"/>
          <w:sz w:val="28"/>
          <w:szCs w:val="28"/>
          <w:vertAlign w:val="superscript"/>
        </w:rPr>
        <w:tab/>
      </w:r>
      <w:r w:rsidR="009B156F" w:rsidRPr="009B156F">
        <w:rPr>
          <w:rFonts w:eastAsiaTheme="minorEastAsia" w:cs="Times New Roman"/>
          <w:sz w:val="28"/>
          <w:szCs w:val="28"/>
        </w:rPr>
        <w:t>where</w:t>
      </w:r>
      <w:r w:rsidR="009B156F">
        <w:rPr>
          <w:rFonts w:eastAsiaTheme="minorEastAsia" w:cs="Times New Roman"/>
          <w:sz w:val="28"/>
          <w:szCs w:val="28"/>
        </w:rPr>
        <w:t xml:space="preserve"> </w:t>
      </w:r>
      <w:r w:rsidR="009B156F">
        <w:rPr>
          <w:rFonts w:ascii="Cambria Math" w:hAnsi="Cambria Math" w:cs="Times New Roman"/>
          <w:szCs w:val="24"/>
        </w:rPr>
        <w:t>π=3.142</w:t>
      </w:r>
      <w:r w:rsidR="009B156F">
        <w:rPr>
          <w:rFonts w:eastAsiaTheme="minorEastAsia" w:cs="Times New Roman"/>
          <w:sz w:val="28"/>
          <w:szCs w:val="28"/>
          <w:vertAlign w:val="superscript"/>
        </w:rPr>
        <w:tab/>
      </w:r>
      <w:r w:rsidRPr="005B7C39">
        <w:rPr>
          <w:rFonts w:eastAsiaTheme="minorEastAsia" w:cs="Times New Roman"/>
          <w:sz w:val="28"/>
          <w:szCs w:val="28"/>
        </w:rPr>
        <w:t>(</w:t>
      </w:r>
      <w:r w:rsidRPr="005B7C39">
        <w:rPr>
          <w:rFonts w:eastAsiaTheme="minorEastAsia" w:cs="Times New Roman"/>
          <w:szCs w:val="24"/>
        </w:rPr>
        <w:t>1mark)</w:t>
      </w:r>
    </w:p>
    <w:p w:rsidR="00E95073" w:rsidRDefault="00E95073" w:rsidP="00535468">
      <w:pPr>
        <w:spacing w:line="240" w:lineRule="auto"/>
        <w:rPr>
          <w:rFonts w:cs="Times New Roman"/>
          <w:szCs w:val="24"/>
        </w:rPr>
      </w:pPr>
    </w:p>
    <w:p w:rsidR="00E95073" w:rsidRDefault="00E95073" w:rsidP="00535468">
      <w:pPr>
        <w:spacing w:line="240" w:lineRule="auto"/>
        <w:rPr>
          <w:rFonts w:cs="Times New Roman"/>
          <w:szCs w:val="24"/>
        </w:rPr>
      </w:pPr>
    </w:p>
    <w:p w:rsidR="00E95073" w:rsidRDefault="00E95073" w:rsidP="00535468">
      <w:pPr>
        <w:spacing w:line="240" w:lineRule="auto"/>
        <w:rPr>
          <w:rFonts w:cs="Times New Roman"/>
          <w:szCs w:val="24"/>
        </w:rPr>
      </w:pPr>
    </w:p>
    <w:p w:rsidR="00535468" w:rsidRPr="005B7C39" w:rsidRDefault="00535468" w:rsidP="00535468">
      <w:pPr>
        <w:spacing w:line="240" w:lineRule="auto"/>
        <w:rPr>
          <w:rFonts w:cs="Times New Roman"/>
          <w:szCs w:val="24"/>
        </w:rPr>
      </w:pPr>
      <w:r w:rsidRPr="005B7C39">
        <w:rPr>
          <w:rFonts w:cs="Times New Roman"/>
          <w:szCs w:val="24"/>
        </w:rPr>
        <w:t>(iii)Calculate the radius of the curvature  of the watch glass R from  the formula R</w:t>
      </w:r>
      <w:r w:rsidR="006264C2">
        <w:rPr>
          <w:rFonts w:cs="Times New Roman"/>
          <w:szCs w:val="24"/>
        </w:rPr>
        <w:t xml:space="preserve"> </w:t>
      </w:r>
      <w:r w:rsidRPr="005B7C39">
        <w:rPr>
          <w:rFonts w:cs="Times New Roman"/>
          <w:szCs w:val="24"/>
        </w:rPr>
        <w:t>-</w:t>
      </w:r>
      <w:r w:rsidR="006264C2">
        <w:rPr>
          <w:rFonts w:cs="Times New Roman"/>
          <w:szCs w:val="24"/>
        </w:rPr>
        <w:t xml:space="preserve"> </w:t>
      </w:r>
      <w:r w:rsidRPr="005B7C39">
        <w:rPr>
          <w:rFonts w:cs="Times New Roman"/>
          <w:szCs w:val="24"/>
        </w:rPr>
        <w:t xml:space="preserve">r </w:t>
      </w:r>
      <w:r w:rsidR="006264C2">
        <w:rPr>
          <w:rFonts w:cs="Times New Roman"/>
          <w:szCs w:val="24"/>
        </w:rPr>
        <w:t xml:space="preserve"> </w:t>
      </w:r>
      <w:r w:rsidRPr="005B7C39">
        <w:rPr>
          <w:rFonts w:cs="Times New Roman"/>
          <w:szCs w:val="24"/>
        </w:rPr>
        <w:t>=</w:t>
      </w:r>
      <m:oMath>
        <m:r>
          <w:rPr>
            <w:rFonts w:ascii="Cambria Math" w:hAnsi="Cambria Math" w:cs="Times New Roman"/>
            <w:szCs w:val="24"/>
          </w:rPr>
          <m:t xml:space="preserve">  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g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7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2π)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</m:oMath>
    </w:p>
    <w:p w:rsidR="00535468" w:rsidRDefault="00535468" w:rsidP="00535468">
      <w:pPr>
        <w:spacing w:line="240" w:lineRule="auto"/>
        <w:rPr>
          <w:rFonts w:ascii="Cambria Math" w:hAnsi="Cambria Math" w:cs="Times New Roman"/>
          <w:szCs w:val="24"/>
        </w:rPr>
      </w:pPr>
      <w:r>
        <w:rPr>
          <w:rFonts w:cs="Times New Roman"/>
          <w:szCs w:val="24"/>
        </w:rPr>
        <w:t>Where g=10m/s</w:t>
      </w:r>
      <w:r w:rsidRPr="00035F6A">
        <w:rPr>
          <w:rFonts w:cs="Times New Roman"/>
          <w:szCs w:val="24"/>
          <w:vertAlign w:val="superscript"/>
        </w:rPr>
        <w:t>2</w:t>
      </w:r>
      <w:r w:rsidRPr="00A767BC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 xml:space="preserve">and </w:t>
      </w:r>
      <w:r w:rsidR="00A767BC">
        <w:rPr>
          <w:rFonts w:ascii="Cambria Math" w:hAnsi="Cambria Math" w:cs="Times New Roman"/>
          <w:szCs w:val="24"/>
        </w:rPr>
        <w:t>π=3.142</w:t>
      </w:r>
      <w:r w:rsidR="00A767BC">
        <w:rPr>
          <w:rFonts w:ascii="Cambria Math" w:hAnsi="Cambria Math" w:cs="Times New Roman"/>
          <w:szCs w:val="24"/>
        </w:rPr>
        <w:tab/>
      </w:r>
      <w:r w:rsidR="00A767BC">
        <w:rPr>
          <w:rFonts w:ascii="Cambria Math" w:hAnsi="Cambria Math" w:cs="Times New Roman"/>
          <w:szCs w:val="24"/>
        </w:rPr>
        <w:tab/>
      </w:r>
      <w:r w:rsidR="00A767BC">
        <w:rPr>
          <w:rFonts w:ascii="Cambria Math" w:hAnsi="Cambria Math" w:cs="Times New Roman"/>
          <w:szCs w:val="24"/>
        </w:rPr>
        <w:tab/>
      </w:r>
      <w:r w:rsidR="00A767BC">
        <w:rPr>
          <w:rFonts w:ascii="Cambria Math" w:hAnsi="Cambria Math" w:cs="Times New Roman"/>
          <w:szCs w:val="24"/>
        </w:rPr>
        <w:tab/>
      </w:r>
      <w:r w:rsidR="00A767BC">
        <w:rPr>
          <w:rFonts w:ascii="Cambria Math" w:hAnsi="Cambria Math" w:cs="Times New Roman"/>
          <w:szCs w:val="24"/>
        </w:rPr>
        <w:tab/>
      </w:r>
      <w:r w:rsidR="00A767BC">
        <w:rPr>
          <w:rFonts w:ascii="Cambria Math" w:hAnsi="Cambria Math" w:cs="Times New Roman"/>
          <w:szCs w:val="24"/>
        </w:rPr>
        <w:tab/>
      </w:r>
      <w:r>
        <w:rPr>
          <w:rFonts w:ascii="Cambria Math" w:hAnsi="Cambria Math" w:cs="Times New Roman"/>
          <w:szCs w:val="24"/>
        </w:rPr>
        <w:t>(1mark)</w:t>
      </w:r>
    </w:p>
    <w:p w:rsidR="00A767BC" w:rsidRDefault="00A767BC" w:rsidP="00535468">
      <w:pPr>
        <w:spacing w:line="240" w:lineRule="auto"/>
        <w:rPr>
          <w:rFonts w:cs="Times New Roman"/>
          <w:szCs w:val="24"/>
        </w:rPr>
      </w:pPr>
    </w:p>
    <w:p w:rsidR="00A767BC" w:rsidRDefault="00A767BC" w:rsidP="00535468">
      <w:pPr>
        <w:spacing w:line="240" w:lineRule="auto"/>
        <w:rPr>
          <w:rFonts w:cs="Times New Roman"/>
          <w:szCs w:val="24"/>
        </w:rPr>
      </w:pPr>
    </w:p>
    <w:p w:rsidR="00A767BC" w:rsidRDefault="00A767BC" w:rsidP="00535468">
      <w:pPr>
        <w:spacing w:line="240" w:lineRule="auto"/>
        <w:rPr>
          <w:rFonts w:cs="Times New Roman"/>
          <w:szCs w:val="24"/>
        </w:rPr>
      </w:pPr>
    </w:p>
    <w:p w:rsidR="00A767BC" w:rsidRDefault="00A767BC" w:rsidP="00535468">
      <w:pPr>
        <w:spacing w:line="240" w:lineRule="auto"/>
        <w:rPr>
          <w:rFonts w:cs="Times New Roman"/>
          <w:szCs w:val="24"/>
        </w:rPr>
      </w:pPr>
    </w:p>
    <w:p w:rsidR="00535468" w:rsidRPr="00714C6A" w:rsidRDefault="00535468" w:rsidP="00535468">
      <w:pPr>
        <w:spacing w:line="240" w:lineRule="auto"/>
        <w:rPr>
          <w:rFonts w:cs="Times New Roman"/>
          <w:b/>
        </w:rPr>
      </w:pPr>
      <w:r w:rsidRPr="00714C6A">
        <w:rPr>
          <w:rFonts w:cs="Times New Roman"/>
          <w:b/>
        </w:rPr>
        <w:t>PART B</w:t>
      </w:r>
    </w:p>
    <w:p w:rsidR="00535468" w:rsidRPr="00A767BC" w:rsidRDefault="00535468" w:rsidP="00A767BC">
      <w:pPr>
        <w:spacing w:after="297" w:line="240" w:lineRule="auto"/>
        <w:rPr>
          <w:rFonts w:cs="Times New Roman"/>
          <w:i/>
        </w:rPr>
      </w:pPr>
      <w:r w:rsidRPr="00A767BC">
        <w:rPr>
          <w:rFonts w:cs="Times New Roman"/>
          <w:i/>
        </w:rPr>
        <w:t xml:space="preserve">You </w:t>
      </w:r>
      <w:r w:rsidR="00A767BC">
        <w:rPr>
          <w:rFonts w:cs="Times New Roman"/>
          <w:i/>
        </w:rPr>
        <w:t>are provided with the following:</w:t>
      </w:r>
    </w:p>
    <w:p w:rsidR="00535468" w:rsidRPr="00714C6A" w:rsidRDefault="00E95073" w:rsidP="00E95073">
      <w:pPr>
        <w:spacing w:after="94" w:line="240" w:lineRule="auto"/>
        <w:ind w:left="619" w:firstLine="360"/>
        <w:rPr>
          <w:rFonts w:cs="Times New Roman"/>
        </w:rPr>
      </w:pPr>
      <w:bookmarkStart w:id="2" w:name="_Hlk104556978"/>
      <w:r w:rsidRPr="00714C6A">
        <w:rPr>
          <w:rFonts w:ascii="Arial" w:eastAsia="Arial" w:hAnsi="Arial" w:cs="Arial"/>
          <w:color w:val="000000"/>
          <w:szCs w:val="24"/>
          <w:u w:color="000000"/>
        </w:rPr>
        <w:t>•</w:t>
      </w:r>
      <w:r w:rsidRPr="00714C6A">
        <w:rPr>
          <w:rFonts w:ascii="Arial" w:eastAsia="Arial" w:hAnsi="Arial" w:cs="Arial"/>
          <w:color w:val="000000"/>
          <w:szCs w:val="24"/>
          <w:u w:color="000000"/>
        </w:rPr>
        <w:tab/>
      </w:r>
      <w:r w:rsidR="00535468" w:rsidRPr="00714C6A">
        <w:rPr>
          <w:rFonts w:cs="Times New Roman"/>
        </w:rPr>
        <w:t xml:space="preserve">A glass prism </w:t>
      </w:r>
    </w:p>
    <w:p w:rsidR="00535468" w:rsidRPr="00714C6A" w:rsidRDefault="00E95073" w:rsidP="00E95073">
      <w:pPr>
        <w:spacing w:after="93" w:line="240" w:lineRule="auto"/>
        <w:ind w:left="619" w:firstLine="360"/>
        <w:rPr>
          <w:rFonts w:cs="Times New Roman"/>
        </w:rPr>
      </w:pPr>
      <w:r w:rsidRPr="00714C6A">
        <w:rPr>
          <w:rFonts w:ascii="Arial" w:eastAsia="Arial" w:hAnsi="Arial" w:cs="Arial"/>
          <w:color w:val="000000"/>
          <w:szCs w:val="24"/>
          <w:u w:color="000000"/>
        </w:rPr>
        <w:t>•</w:t>
      </w:r>
      <w:r w:rsidRPr="00714C6A">
        <w:rPr>
          <w:rFonts w:ascii="Arial" w:eastAsia="Arial" w:hAnsi="Arial" w:cs="Arial"/>
          <w:color w:val="000000"/>
          <w:szCs w:val="24"/>
          <w:u w:color="000000"/>
        </w:rPr>
        <w:tab/>
      </w:r>
      <w:r w:rsidR="00535468" w:rsidRPr="00714C6A">
        <w:rPr>
          <w:rFonts w:cs="Times New Roman"/>
        </w:rPr>
        <w:t xml:space="preserve">A plain sheet of paper </w:t>
      </w:r>
    </w:p>
    <w:p w:rsidR="00535468" w:rsidRPr="00714C6A" w:rsidRDefault="00E95073" w:rsidP="00E95073">
      <w:pPr>
        <w:spacing w:after="95" w:line="240" w:lineRule="auto"/>
        <w:ind w:left="619" w:firstLine="360"/>
        <w:rPr>
          <w:rFonts w:cs="Times New Roman"/>
        </w:rPr>
      </w:pPr>
      <w:r w:rsidRPr="00714C6A">
        <w:rPr>
          <w:rFonts w:ascii="Arial" w:eastAsia="Arial" w:hAnsi="Arial" w:cs="Arial"/>
          <w:color w:val="000000"/>
          <w:szCs w:val="24"/>
          <w:u w:color="000000"/>
        </w:rPr>
        <w:t>•</w:t>
      </w:r>
      <w:r w:rsidRPr="00714C6A">
        <w:rPr>
          <w:rFonts w:ascii="Arial" w:eastAsia="Arial" w:hAnsi="Arial" w:cs="Arial"/>
          <w:color w:val="000000"/>
          <w:szCs w:val="24"/>
          <w:u w:color="000000"/>
        </w:rPr>
        <w:tab/>
      </w:r>
      <w:r w:rsidR="00535468" w:rsidRPr="00714C6A">
        <w:rPr>
          <w:rFonts w:cs="Times New Roman"/>
        </w:rPr>
        <w:t xml:space="preserve">A soft board </w:t>
      </w:r>
    </w:p>
    <w:p w:rsidR="00535468" w:rsidRPr="00714C6A" w:rsidRDefault="00E95073" w:rsidP="00E95073">
      <w:pPr>
        <w:spacing w:after="95" w:line="240" w:lineRule="auto"/>
        <w:ind w:left="619" w:firstLine="360"/>
        <w:rPr>
          <w:rFonts w:cs="Times New Roman"/>
        </w:rPr>
      </w:pPr>
      <w:r w:rsidRPr="00714C6A">
        <w:rPr>
          <w:rFonts w:ascii="Arial" w:eastAsia="Arial" w:hAnsi="Arial" w:cs="Arial"/>
          <w:color w:val="000000"/>
          <w:szCs w:val="24"/>
          <w:u w:color="000000"/>
        </w:rPr>
        <w:t>•</w:t>
      </w:r>
      <w:r w:rsidRPr="00714C6A">
        <w:rPr>
          <w:rFonts w:ascii="Arial" w:eastAsia="Arial" w:hAnsi="Arial" w:cs="Arial"/>
          <w:color w:val="000000"/>
          <w:szCs w:val="24"/>
          <w:u w:color="000000"/>
        </w:rPr>
        <w:tab/>
      </w:r>
      <w:r w:rsidR="00535468" w:rsidRPr="00714C6A">
        <w:rPr>
          <w:rFonts w:cs="Times New Roman"/>
        </w:rPr>
        <w:t xml:space="preserve">4 optical pins </w:t>
      </w:r>
    </w:p>
    <w:p w:rsidR="002B2B54" w:rsidRPr="00653C91" w:rsidRDefault="00E95073" w:rsidP="00653C91">
      <w:pPr>
        <w:spacing w:after="165" w:line="240" w:lineRule="auto"/>
        <w:ind w:left="619" w:firstLine="360"/>
        <w:rPr>
          <w:rFonts w:cs="Times New Roman"/>
        </w:rPr>
      </w:pPr>
      <w:r>
        <w:rPr>
          <w:rFonts w:ascii="Arial" w:eastAsia="Arial" w:hAnsi="Arial" w:cs="Arial"/>
          <w:color w:val="000000"/>
          <w:szCs w:val="24"/>
          <w:u w:color="000000"/>
        </w:rPr>
        <w:t>•</w:t>
      </w:r>
      <w:r>
        <w:rPr>
          <w:rFonts w:ascii="Arial" w:eastAsia="Arial" w:hAnsi="Arial" w:cs="Arial"/>
          <w:color w:val="000000"/>
          <w:szCs w:val="24"/>
          <w:u w:color="000000"/>
        </w:rPr>
        <w:tab/>
      </w:r>
      <w:r w:rsidR="007802F0">
        <w:rPr>
          <w:rFonts w:cs="Times New Roman"/>
        </w:rPr>
        <w:t>2 Thumb tacks</w:t>
      </w:r>
      <w:bookmarkEnd w:id="2"/>
    </w:p>
    <w:p w:rsidR="005931A7" w:rsidRDefault="005931A7" w:rsidP="00A767BC">
      <w:pPr>
        <w:spacing w:after="165" w:line="240" w:lineRule="auto"/>
        <w:rPr>
          <w:rFonts w:cs="Times New Roman"/>
          <w:i/>
        </w:rPr>
      </w:pPr>
    </w:p>
    <w:p w:rsidR="005931A7" w:rsidRDefault="005931A7" w:rsidP="00A767BC">
      <w:pPr>
        <w:spacing w:after="165" w:line="240" w:lineRule="auto"/>
        <w:rPr>
          <w:rFonts w:cs="Times New Roman"/>
          <w:i/>
        </w:rPr>
      </w:pPr>
    </w:p>
    <w:p w:rsidR="00A767BC" w:rsidRPr="00A767BC" w:rsidRDefault="00A767BC" w:rsidP="00A767BC">
      <w:pPr>
        <w:spacing w:after="165" w:line="240" w:lineRule="auto"/>
        <w:rPr>
          <w:rFonts w:cs="Times New Roman"/>
          <w:i/>
        </w:rPr>
      </w:pPr>
      <w:r w:rsidRPr="00A767BC">
        <w:rPr>
          <w:rFonts w:cs="Times New Roman"/>
          <w:i/>
        </w:rPr>
        <w:lastRenderedPageBreak/>
        <w:t>Proceed as follows:</w:t>
      </w:r>
    </w:p>
    <w:p w:rsidR="00535468" w:rsidRPr="007802F0" w:rsidRDefault="00A767BC" w:rsidP="007802F0">
      <w:pPr>
        <w:spacing w:after="165" w:line="240" w:lineRule="auto"/>
        <w:rPr>
          <w:rFonts w:cs="Times New Roman"/>
          <w:i/>
        </w:rPr>
      </w:pPr>
      <w:r>
        <w:rPr>
          <w:rFonts w:cs="Times New Roman"/>
          <w:sz w:val="22"/>
        </w:rPr>
        <w:t xml:space="preserve">g) </w:t>
      </w:r>
      <w:r w:rsidR="00535468" w:rsidRPr="00A767BC">
        <w:rPr>
          <w:rFonts w:cs="Times New Roman"/>
        </w:rPr>
        <w:t>(i)Firmly fix the plain sheet of paper on the soft board using the thumb</w:t>
      </w:r>
      <w:r w:rsidR="007802F0">
        <w:rPr>
          <w:rFonts w:cs="Times New Roman"/>
        </w:rPr>
        <w:t xml:space="preserve"> tacks</w:t>
      </w:r>
      <w:r w:rsidR="00535468" w:rsidRPr="00A767BC">
        <w:rPr>
          <w:rFonts w:cs="Times New Roman"/>
        </w:rPr>
        <w:t xml:space="preserve"> and place the prism </w:t>
      </w:r>
      <w:r w:rsidR="009B156F">
        <w:rPr>
          <w:rFonts w:cs="Times New Roman"/>
        </w:rPr>
        <w:t>at</w:t>
      </w:r>
      <w:r w:rsidR="00535468" w:rsidRPr="00A767BC">
        <w:rPr>
          <w:rFonts w:cs="Times New Roman"/>
        </w:rPr>
        <w:t xml:space="preserve"> the </w:t>
      </w:r>
      <w:proofErr w:type="spellStart"/>
      <w:r w:rsidR="00535468" w:rsidRPr="00A767BC">
        <w:rPr>
          <w:rFonts w:cs="Times New Roman"/>
        </w:rPr>
        <w:t>centre</w:t>
      </w:r>
      <w:proofErr w:type="spellEnd"/>
      <w:r w:rsidR="00535468" w:rsidRPr="00A767BC">
        <w:rPr>
          <w:rFonts w:cs="Times New Roman"/>
        </w:rPr>
        <w:t xml:space="preserve"> of the paper. Trace the outline of the prism using a pencil. </w:t>
      </w:r>
    </w:p>
    <w:p w:rsidR="00535468" w:rsidRDefault="00535468" w:rsidP="00535468">
      <w:pPr>
        <w:spacing w:after="4" w:line="240" w:lineRule="auto"/>
        <w:rPr>
          <w:rFonts w:cs="Times New Roman"/>
        </w:rPr>
      </w:pPr>
      <w:r>
        <w:rPr>
          <w:rFonts w:cs="Times New Roman"/>
        </w:rPr>
        <w:t>(ii)</w:t>
      </w:r>
      <w:r w:rsidRPr="00714C6A">
        <w:rPr>
          <w:rFonts w:cs="Times New Roman"/>
        </w:rPr>
        <w:t>Remove the prism from the outline and label the vertices of the outline</w:t>
      </w:r>
      <w:r w:rsidR="007802F0">
        <w:rPr>
          <w:rFonts w:cs="Times New Roman"/>
        </w:rPr>
        <w:t xml:space="preserve"> L, </w:t>
      </w:r>
      <w:r>
        <w:rPr>
          <w:rFonts w:cs="Times New Roman"/>
        </w:rPr>
        <w:t>M</w:t>
      </w:r>
      <w:r w:rsidRPr="00714C6A">
        <w:rPr>
          <w:rFonts w:cs="Times New Roman"/>
        </w:rPr>
        <w:t xml:space="preserve"> and </w:t>
      </w:r>
      <w:r>
        <w:rPr>
          <w:rFonts w:cs="Times New Roman"/>
        </w:rPr>
        <w:t>N</w:t>
      </w:r>
      <w:r w:rsidRPr="00714C6A">
        <w:rPr>
          <w:rFonts w:cs="Times New Roman"/>
        </w:rPr>
        <w:t xml:space="preserve"> as shown in </w:t>
      </w:r>
      <w:r w:rsidR="007802F0">
        <w:rPr>
          <w:rFonts w:cs="Times New Roman"/>
          <w:b/>
        </w:rPr>
        <w:t>Figure 2</w:t>
      </w:r>
    </w:p>
    <w:p w:rsidR="00535468" w:rsidRDefault="007802F0" w:rsidP="00535468">
      <w:pPr>
        <w:spacing w:after="4" w:line="240" w:lineRule="auto"/>
        <w:rPr>
          <w:rFonts w:cs="Times New Roman"/>
        </w:rPr>
      </w:pPr>
      <w:r>
        <w:rPr>
          <w:rFonts w:cs="Times New Roman"/>
          <w:noProof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78435</wp:posOffset>
                </wp:positionV>
                <wp:extent cx="3819525" cy="1743075"/>
                <wp:effectExtent l="0" t="0" r="9525" b="9525"/>
                <wp:wrapNone/>
                <wp:docPr id="61" name="Group 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19525" cy="1743075"/>
                          <a:chOff x="0" y="0"/>
                          <a:chExt cx="3819525" cy="1743075"/>
                        </a:xfrm>
                      </wpg:grpSpPr>
                      <wps:wsp>
                        <wps:cNvPr id="60" name="Text Box 60"/>
                        <wps:cNvSpPr txBox="1"/>
                        <wps:spPr>
                          <a:xfrm>
                            <a:off x="2962275" y="1409700"/>
                            <a:ext cx="857250" cy="3333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7802F0" w:rsidRPr="007802F0" w:rsidRDefault="007802F0">
                              <w:pPr>
                                <w:rPr>
                                  <w:b/>
                                </w:rPr>
                              </w:pPr>
                              <w:r w:rsidRPr="007802F0">
                                <w:rPr>
                                  <w:b/>
                                </w:rPr>
                                <w:t>Figure 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5" name="Picture 55"/>
                          <pic:cNvPicPr>
                            <a:picLocks noChangeAspect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2725" cy="1685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id="Group 61" o:spid="_x0000_s1029" style="position:absolute;margin-left:0;margin-top:14.05pt;width:300.75pt;height:137.25pt;z-index:251675648" coordsize="38195,1743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">
                <v:shape id="Text Box 60" o:spid="_x0000_s1030" type="#_x0000_t202" style="position:absolute;left:29622;top:14097;width:8573;height:3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" fillcolor="white [3201]" stroked="f" strokeweight=".5pt">
                  <v:textbox>
                    <w:txbxContent>
                      <w:p w:rsidR="007802F0" w:rsidRPr="007802F0" w:rsidRDefault="007802F0">
                        <w:pPr>
                          <w:rPr>
                            <w:b/>
                          </w:rPr>
                        </w:pPr>
                        <w:r w:rsidRPr="007802F0">
                          <w:rPr>
                            <w:b/>
                          </w:rPr>
                          <w:t>Figure 2</w:t>
                        </w:r>
                      </w:p>
                    </w:txbxContent>
                  </v:textbox>
                </v:shape>
                <v:shape id="Picture 55" o:spid="_x0000_s1031" type="#_x0000_t75" style="position:absolute;width:27527;height:168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">
                  <v:imagedata r:id="rId11" o:title=""/>
                  <v:path arrowok="t"/>
                </v:shape>
              </v:group>
            </w:pict>
          </mc:Fallback>
        </mc:AlternateContent>
      </w:r>
    </w:p>
    <w:p w:rsidR="00535468" w:rsidRPr="00714C6A" w:rsidRDefault="00535468" w:rsidP="00535468">
      <w:pPr>
        <w:spacing w:after="4" w:line="240" w:lineRule="auto"/>
        <w:rPr>
          <w:rFonts w:cs="Times New Roman"/>
        </w:rPr>
      </w:pPr>
      <w:r w:rsidRPr="00714C6A">
        <w:rPr>
          <w:rFonts w:cs="Times New Roman"/>
        </w:rPr>
        <w:t xml:space="preserve">           </w:t>
      </w:r>
    </w:p>
    <w:p w:rsidR="00535468" w:rsidRPr="00714C6A" w:rsidRDefault="00535468" w:rsidP="00535468">
      <w:pPr>
        <w:spacing w:after="128" w:line="240" w:lineRule="auto"/>
        <w:ind w:left="259"/>
        <w:rPr>
          <w:rFonts w:cs="Times New Roman"/>
        </w:rPr>
      </w:pPr>
      <w:r w:rsidRPr="00714C6A">
        <w:rPr>
          <w:rFonts w:cs="Times New Roman"/>
        </w:rPr>
        <w:t xml:space="preserve"> </w:t>
      </w:r>
    </w:p>
    <w:p w:rsidR="007802F0" w:rsidRDefault="00535468" w:rsidP="00535468">
      <w:pPr>
        <w:spacing w:after="287" w:line="240" w:lineRule="auto"/>
        <w:ind w:left="254"/>
        <w:rPr>
          <w:rFonts w:cs="Times New Roman"/>
        </w:rPr>
      </w:pPr>
      <w:r w:rsidRPr="00714C6A">
        <w:rPr>
          <w:rFonts w:cs="Times New Roman"/>
        </w:rPr>
        <w:t xml:space="preserve">               </w:t>
      </w:r>
    </w:p>
    <w:p w:rsidR="007802F0" w:rsidRDefault="007802F0" w:rsidP="00535468">
      <w:pPr>
        <w:spacing w:after="287" w:line="240" w:lineRule="auto"/>
        <w:ind w:left="254"/>
        <w:rPr>
          <w:rFonts w:cs="Times New Roman"/>
        </w:rPr>
      </w:pPr>
    </w:p>
    <w:p w:rsidR="007802F0" w:rsidRDefault="007802F0" w:rsidP="00535468">
      <w:pPr>
        <w:spacing w:after="287" w:line="240" w:lineRule="auto"/>
        <w:ind w:left="254"/>
        <w:rPr>
          <w:rFonts w:cs="Times New Roman"/>
        </w:rPr>
      </w:pPr>
    </w:p>
    <w:p w:rsidR="007802F0" w:rsidRDefault="007802F0" w:rsidP="00535468">
      <w:pPr>
        <w:spacing w:after="287" w:line="240" w:lineRule="auto"/>
        <w:ind w:left="254"/>
        <w:rPr>
          <w:rFonts w:cs="Times New Roman"/>
        </w:rPr>
      </w:pPr>
    </w:p>
    <w:p w:rsidR="00535468" w:rsidRPr="00714C6A" w:rsidRDefault="00535468" w:rsidP="00535468">
      <w:pPr>
        <w:spacing w:after="287" w:line="240" w:lineRule="auto"/>
        <w:ind w:left="254"/>
        <w:rPr>
          <w:rFonts w:cs="Times New Roman"/>
        </w:rPr>
      </w:pPr>
      <w:r w:rsidRPr="00714C6A">
        <w:rPr>
          <w:rFonts w:cs="Times New Roman"/>
        </w:rPr>
        <w:t>Measure Angle LMN and length</w:t>
      </w:r>
      <w:r>
        <w:rPr>
          <w:rFonts w:cs="Times New Roman"/>
        </w:rPr>
        <w:t>,</w:t>
      </w:r>
      <w:r w:rsidRPr="00714C6A">
        <w:rPr>
          <w:rFonts w:cs="Times New Roman"/>
        </w:rPr>
        <w:t xml:space="preserve"> </w:t>
      </w:r>
      <w:r w:rsidRPr="0001334B">
        <w:rPr>
          <w:rFonts w:cs="Times New Roman"/>
          <w:b/>
        </w:rPr>
        <w:t>Ɩ</w:t>
      </w:r>
      <w:r w:rsidRPr="00714C6A">
        <w:rPr>
          <w:rFonts w:cs="Times New Roman"/>
        </w:rPr>
        <w:t xml:space="preserve"> </w:t>
      </w:r>
      <w:r>
        <w:rPr>
          <w:rFonts w:cs="Times New Roman"/>
        </w:rPr>
        <w:t>using a ruler</w:t>
      </w:r>
    </w:p>
    <w:p w:rsidR="00535468" w:rsidRPr="00714C6A" w:rsidRDefault="00535468" w:rsidP="00535468">
      <w:pPr>
        <w:spacing w:after="294" w:line="240" w:lineRule="auto"/>
        <w:ind w:left="254"/>
        <w:rPr>
          <w:rFonts w:cs="Times New Roman"/>
        </w:rPr>
      </w:pPr>
      <w:r w:rsidRPr="00714C6A">
        <w:rPr>
          <w:rFonts w:cs="Times New Roman"/>
        </w:rPr>
        <w:t>Angle LMN</w:t>
      </w:r>
      <w:r w:rsidR="0001334B">
        <w:rPr>
          <w:rFonts w:cs="Times New Roman"/>
        </w:rPr>
        <w:t xml:space="preserve"> </w:t>
      </w:r>
      <w:r>
        <w:rPr>
          <w:rFonts w:cs="Times New Roman"/>
        </w:rPr>
        <w:t>=</w:t>
      </w:r>
      <w:r w:rsidR="0001334B">
        <w:rPr>
          <w:rFonts w:cs="Times New Roman"/>
        </w:rPr>
        <w:t xml:space="preserve"> ………………………</w:t>
      </w:r>
      <w:r w:rsidRPr="00714C6A">
        <w:rPr>
          <w:rFonts w:cs="Times New Roman"/>
        </w:rPr>
        <w:t xml:space="preserve">                       </w:t>
      </w:r>
      <w:r w:rsidR="0001334B">
        <w:rPr>
          <w:rFonts w:cs="Times New Roman"/>
        </w:rPr>
        <w:t xml:space="preserve">                          </w:t>
      </w:r>
      <w:r w:rsidRPr="00714C6A">
        <w:rPr>
          <w:rFonts w:cs="Times New Roman"/>
        </w:rPr>
        <w:t xml:space="preserve">(1mark) </w:t>
      </w:r>
    </w:p>
    <w:p w:rsidR="00535468" w:rsidRPr="00714C6A" w:rsidRDefault="00535468" w:rsidP="00535468">
      <w:pPr>
        <w:spacing w:after="274" w:line="240" w:lineRule="auto"/>
        <w:ind w:left="254"/>
        <w:rPr>
          <w:rFonts w:cs="Times New Roman"/>
        </w:rPr>
      </w:pPr>
      <w:r w:rsidRPr="00714C6A">
        <w:rPr>
          <w:rFonts w:cs="Times New Roman"/>
        </w:rPr>
        <w:t>Length</w:t>
      </w:r>
      <w:r>
        <w:rPr>
          <w:rFonts w:cs="Times New Roman"/>
        </w:rPr>
        <w:t>,</w:t>
      </w:r>
      <w:r w:rsidRPr="00714C6A">
        <w:rPr>
          <w:rFonts w:cs="Times New Roman"/>
        </w:rPr>
        <w:t xml:space="preserve"> Ɩ </w:t>
      </w:r>
      <w:r>
        <w:rPr>
          <w:rFonts w:cs="Times New Roman"/>
        </w:rPr>
        <w:t>=</w:t>
      </w:r>
      <w:r w:rsidR="0001334B">
        <w:rPr>
          <w:rFonts w:cs="Times New Roman"/>
        </w:rPr>
        <w:t xml:space="preserve"> </w:t>
      </w:r>
      <w:r w:rsidRPr="00714C6A">
        <w:rPr>
          <w:rFonts w:cs="Times New Roman"/>
        </w:rPr>
        <w:t>……</w:t>
      </w:r>
      <w:r w:rsidR="0001334B">
        <w:rPr>
          <w:rFonts w:cs="Times New Roman"/>
        </w:rPr>
        <w:t>……………………</w:t>
      </w:r>
      <w:r w:rsidRPr="00714C6A">
        <w:rPr>
          <w:rFonts w:cs="Times New Roman"/>
        </w:rPr>
        <w:t xml:space="preserve">                   </w:t>
      </w:r>
      <w:r w:rsidR="0001334B">
        <w:rPr>
          <w:rFonts w:cs="Times New Roman"/>
        </w:rPr>
        <w:t xml:space="preserve">                               </w:t>
      </w:r>
      <w:r w:rsidRPr="00714C6A">
        <w:rPr>
          <w:rFonts w:cs="Times New Roman"/>
        </w:rPr>
        <w:t>(1mark)</w:t>
      </w:r>
    </w:p>
    <w:p w:rsidR="00535468" w:rsidRDefault="00AE2ED8" w:rsidP="0001334B">
      <w:pPr>
        <w:spacing w:after="4" w:line="240" w:lineRule="auto"/>
        <w:rPr>
          <w:rFonts w:cs="Times New Roman"/>
        </w:rPr>
      </w:pPr>
      <w:r>
        <w:rPr>
          <w:rFonts w:cs="Times New Roman"/>
        </w:rPr>
        <w:t>iii)</w:t>
      </w:r>
      <w:r w:rsidR="0001334B" w:rsidRPr="00714C6A">
        <w:rPr>
          <w:rFonts w:cs="Times New Roman"/>
        </w:rPr>
        <w:t xml:space="preserve"> On</w:t>
      </w:r>
      <w:r w:rsidR="00535468" w:rsidRPr="00714C6A">
        <w:rPr>
          <w:rFonts w:cs="Times New Roman"/>
        </w:rPr>
        <w:t xml:space="preserve"> the side ML </w:t>
      </w:r>
      <w:r w:rsidR="00830664">
        <w:rPr>
          <w:rFonts w:cs="Times New Roman"/>
        </w:rPr>
        <w:t>mark a point and draw the</w:t>
      </w:r>
      <w:r w:rsidR="00535468" w:rsidRPr="00714C6A">
        <w:rPr>
          <w:rFonts w:cs="Times New Roman"/>
        </w:rPr>
        <w:t xml:space="preserve"> normal</w:t>
      </w:r>
      <w:r w:rsidR="00830664">
        <w:rPr>
          <w:rFonts w:cs="Times New Roman"/>
        </w:rPr>
        <w:t xml:space="preserve"> at that point</w:t>
      </w:r>
      <w:r w:rsidR="00535468" w:rsidRPr="00714C6A">
        <w:rPr>
          <w:rFonts w:cs="Times New Roman"/>
        </w:rPr>
        <w:t>. Measure an angle T</w:t>
      </w:r>
      <w:r w:rsidR="00C62A90">
        <w:rPr>
          <w:rFonts w:cs="Times New Roman"/>
        </w:rPr>
        <w:t>,</w:t>
      </w:r>
      <w:r w:rsidR="00535468" w:rsidRPr="00714C6A">
        <w:rPr>
          <w:rFonts w:cs="Times New Roman"/>
        </w:rPr>
        <w:t xml:space="preserve"> 60° from</w:t>
      </w:r>
      <w:r w:rsidR="00C62A90">
        <w:rPr>
          <w:rFonts w:cs="Times New Roman"/>
        </w:rPr>
        <w:t xml:space="preserve"> the</w:t>
      </w:r>
      <w:r w:rsidR="00535468" w:rsidRPr="00714C6A">
        <w:rPr>
          <w:rFonts w:cs="Times New Roman"/>
        </w:rPr>
        <w:t xml:space="preserve"> line </w:t>
      </w:r>
      <w:r w:rsidR="00C62A90">
        <w:rPr>
          <w:rFonts w:cs="Times New Roman"/>
        </w:rPr>
        <w:t xml:space="preserve">LM and </w:t>
      </w:r>
      <w:r w:rsidR="00963FD5">
        <w:rPr>
          <w:rFonts w:cs="Times New Roman"/>
        </w:rPr>
        <w:t xml:space="preserve">draw a </w:t>
      </w:r>
      <w:r w:rsidR="00C62A90">
        <w:rPr>
          <w:rFonts w:cs="Times New Roman"/>
        </w:rPr>
        <w:t xml:space="preserve">line </w:t>
      </w:r>
      <w:r w:rsidR="00535468" w:rsidRPr="00714C6A">
        <w:rPr>
          <w:rFonts w:cs="Times New Roman"/>
        </w:rPr>
        <w:t>along this angle as show</w:t>
      </w:r>
      <w:r w:rsidR="00C62A90">
        <w:rPr>
          <w:rFonts w:cs="Times New Roman"/>
        </w:rPr>
        <w:t>n</w:t>
      </w:r>
      <w:r w:rsidR="00535468" w:rsidRPr="00714C6A">
        <w:rPr>
          <w:rFonts w:cs="Times New Roman"/>
        </w:rPr>
        <w:t xml:space="preserve"> in </w:t>
      </w:r>
      <w:r w:rsidR="0001334B">
        <w:rPr>
          <w:rFonts w:cs="Times New Roman"/>
          <w:b/>
        </w:rPr>
        <w:t>Figure 3</w:t>
      </w:r>
      <w:r w:rsidR="00535468" w:rsidRPr="001C73A4">
        <w:rPr>
          <w:rFonts w:cs="Times New Roman"/>
          <w:b/>
        </w:rPr>
        <w:t>.</w:t>
      </w:r>
      <w:r w:rsidR="00535468" w:rsidRPr="00714C6A">
        <w:rPr>
          <w:rFonts w:cs="Times New Roman"/>
        </w:rPr>
        <w:t xml:space="preserve"> </w:t>
      </w:r>
    </w:p>
    <w:p w:rsidR="00535468" w:rsidRDefault="00535468" w:rsidP="00535468">
      <w:pPr>
        <w:spacing w:after="4" w:line="240" w:lineRule="auto"/>
        <w:ind w:left="684"/>
        <w:rPr>
          <w:rFonts w:cs="Times New Roman"/>
        </w:rPr>
      </w:pPr>
    </w:p>
    <w:p w:rsidR="00535468" w:rsidRPr="00E716CF" w:rsidRDefault="00CB1160" w:rsidP="00535468">
      <w:pPr>
        <w:spacing w:line="240" w:lineRule="auto"/>
        <w:rPr>
          <w:rFonts w:cs="Times New Roman"/>
        </w:rPr>
      </w:pPr>
      <w:r>
        <w:rPr>
          <w:rFonts w:cs="Times New Roman"/>
          <w:noProof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7A12AB66" wp14:editId="394657C6">
                <wp:simplePos x="0" y="0"/>
                <wp:positionH relativeFrom="column">
                  <wp:posOffset>233827</wp:posOffset>
                </wp:positionH>
                <wp:positionV relativeFrom="paragraph">
                  <wp:posOffset>20955</wp:posOffset>
                </wp:positionV>
                <wp:extent cx="5045371" cy="2596515"/>
                <wp:effectExtent l="0" t="0" r="3175" b="0"/>
                <wp:wrapNone/>
                <wp:docPr id="1350" name="Group 13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45371" cy="2596515"/>
                          <a:chOff x="0" y="0"/>
                          <a:chExt cx="5045371" cy="2596515"/>
                        </a:xfrm>
                      </wpg:grpSpPr>
                      <wps:wsp>
                        <wps:cNvPr id="1351" name="Text Box 1351"/>
                        <wps:cNvSpPr txBox="1"/>
                        <wps:spPr>
                          <a:xfrm>
                            <a:off x="4178596" y="2137144"/>
                            <a:ext cx="866775" cy="3429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B1160" w:rsidRPr="0001334B" w:rsidRDefault="00CB1160" w:rsidP="00CB1160">
                              <w:pPr>
                                <w:rPr>
                                  <w:b/>
                                </w:rPr>
                              </w:pPr>
                              <w:r w:rsidRPr="0001334B">
                                <w:rPr>
                                  <w:b/>
                                </w:rPr>
                                <w:t>Figure 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352" name="Picture 1352"/>
                          <pic:cNvPicPr>
                            <a:picLocks noChangeAspect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41800" cy="2596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7A12AB66" id="Group 1350" o:spid="_x0000_s1032" style="position:absolute;margin-left:18.4pt;margin-top:1.65pt;width:397.25pt;height:204.45pt;z-index:251687936" coordsize="50453,259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">
                <v:shape id="Text Box 1351" o:spid="_x0000_s1033" type="#_x0000_t202" style="position:absolute;left:41785;top:21371;width:8668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" fillcolor="white [3201]" stroked="f" strokeweight=".5pt">
                  <v:textbox>
                    <w:txbxContent>
                      <w:p w:rsidR="00CB1160" w:rsidRPr="0001334B" w:rsidRDefault="00CB1160" w:rsidP="00CB1160">
                        <w:pPr>
                          <w:rPr>
                            <w:b/>
                          </w:rPr>
                        </w:pPr>
                        <w:r w:rsidRPr="0001334B">
                          <w:rPr>
                            <w:b/>
                          </w:rPr>
                          <w:t>Figure 3</w:t>
                        </w:r>
                      </w:p>
                    </w:txbxContent>
                  </v:textbox>
                </v:shape>
                <v:shape id="Picture 1352" o:spid="_x0000_s1034" type="#_x0000_t75" style="position:absolute;width:42418;height:2596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">
                  <v:imagedata r:id="rId13" o:title=""/>
                  <v:path arrowok="t"/>
                </v:shape>
              </v:group>
            </w:pict>
          </mc:Fallback>
        </mc:AlternateContent>
      </w:r>
    </w:p>
    <w:p w:rsidR="00535468" w:rsidRDefault="00535468" w:rsidP="00535468">
      <w:pPr>
        <w:spacing w:after="4" w:line="240" w:lineRule="auto"/>
        <w:ind w:left="684"/>
        <w:rPr>
          <w:rFonts w:cs="Times New Roman"/>
        </w:rPr>
      </w:pPr>
    </w:p>
    <w:p w:rsidR="00535468" w:rsidRDefault="00535468" w:rsidP="00535468">
      <w:pPr>
        <w:spacing w:after="4" w:line="240" w:lineRule="auto"/>
        <w:ind w:left="684"/>
        <w:rPr>
          <w:rFonts w:cs="Times New Roman"/>
        </w:rPr>
      </w:pPr>
      <w:r>
        <w:rPr>
          <w:rFonts w:cs="Times New Roman"/>
        </w:rPr>
        <w:br w:type="textWrapping" w:clear="all"/>
      </w:r>
    </w:p>
    <w:p w:rsidR="00535468" w:rsidRPr="00714C6A" w:rsidRDefault="00535468" w:rsidP="00535468">
      <w:pPr>
        <w:spacing w:after="4" w:line="240" w:lineRule="auto"/>
        <w:ind w:left="684"/>
        <w:rPr>
          <w:rFonts w:cs="Times New Roman"/>
        </w:rPr>
      </w:pPr>
    </w:p>
    <w:p w:rsidR="0001334B" w:rsidRDefault="0001334B" w:rsidP="00535468">
      <w:pPr>
        <w:spacing w:after="230" w:line="240" w:lineRule="auto"/>
        <w:ind w:left="322"/>
        <w:jc w:val="center"/>
        <w:rPr>
          <w:rFonts w:cs="Times New Roman"/>
        </w:rPr>
      </w:pPr>
    </w:p>
    <w:p w:rsidR="0001334B" w:rsidRDefault="0001334B" w:rsidP="00535468">
      <w:pPr>
        <w:spacing w:after="230" w:line="240" w:lineRule="auto"/>
        <w:ind w:left="322"/>
        <w:jc w:val="center"/>
        <w:rPr>
          <w:rFonts w:cs="Times New Roman"/>
        </w:rPr>
      </w:pPr>
    </w:p>
    <w:p w:rsidR="0001334B" w:rsidRDefault="0001334B" w:rsidP="00535468">
      <w:pPr>
        <w:spacing w:after="230" w:line="240" w:lineRule="auto"/>
        <w:ind w:left="322"/>
        <w:jc w:val="center"/>
        <w:rPr>
          <w:rFonts w:cs="Times New Roman"/>
        </w:rPr>
      </w:pPr>
    </w:p>
    <w:p w:rsidR="0001334B" w:rsidRDefault="0001334B" w:rsidP="00535468">
      <w:pPr>
        <w:spacing w:after="230" w:line="240" w:lineRule="auto"/>
        <w:ind w:left="322"/>
        <w:jc w:val="center"/>
        <w:rPr>
          <w:rFonts w:cs="Times New Roman"/>
        </w:rPr>
      </w:pPr>
    </w:p>
    <w:p w:rsidR="00535468" w:rsidRPr="00714C6A" w:rsidRDefault="00535468" w:rsidP="00A55B8B">
      <w:pPr>
        <w:spacing w:after="230" w:line="240" w:lineRule="auto"/>
        <w:rPr>
          <w:rFonts w:cs="Times New Roman"/>
        </w:rPr>
      </w:pPr>
    </w:p>
    <w:p w:rsidR="00535468" w:rsidRPr="00714C6A" w:rsidRDefault="00535468" w:rsidP="00535468">
      <w:pPr>
        <w:spacing w:after="4" w:line="240" w:lineRule="auto"/>
        <w:rPr>
          <w:rFonts w:cs="Times New Roman"/>
        </w:rPr>
      </w:pPr>
      <w:r>
        <w:rPr>
          <w:rFonts w:cs="Times New Roman"/>
        </w:rPr>
        <w:t>iv).</w:t>
      </w:r>
      <w:r w:rsidR="0001334B">
        <w:rPr>
          <w:rFonts w:cs="Times New Roman"/>
        </w:rPr>
        <w:t xml:space="preserve"> </w:t>
      </w:r>
      <w:r w:rsidRPr="00714C6A">
        <w:rPr>
          <w:rFonts w:cs="Times New Roman"/>
        </w:rPr>
        <w:t>Replace the prism on the outline and fix pins P</w:t>
      </w:r>
      <w:r w:rsidRPr="00714C6A">
        <w:rPr>
          <w:rFonts w:cs="Times New Roman"/>
          <w:vertAlign w:val="subscript"/>
        </w:rPr>
        <w:t xml:space="preserve">1 </w:t>
      </w:r>
      <w:r w:rsidRPr="00714C6A">
        <w:rPr>
          <w:rFonts w:cs="Times New Roman"/>
        </w:rPr>
        <w:t>and P</w:t>
      </w:r>
      <w:r w:rsidRPr="00714C6A">
        <w:rPr>
          <w:rFonts w:cs="Times New Roman"/>
          <w:vertAlign w:val="subscript"/>
        </w:rPr>
        <w:t>2</w:t>
      </w:r>
      <w:r w:rsidRPr="00714C6A">
        <w:rPr>
          <w:rFonts w:cs="Times New Roman"/>
        </w:rPr>
        <w:t xml:space="preserve"> on the 60° line at a distance of 3cm from each other. View the images of the pins P</w:t>
      </w:r>
      <w:r w:rsidRPr="00714C6A">
        <w:rPr>
          <w:rFonts w:cs="Times New Roman"/>
          <w:vertAlign w:val="subscript"/>
        </w:rPr>
        <w:t>1</w:t>
      </w:r>
      <w:r w:rsidRPr="00714C6A">
        <w:rPr>
          <w:rFonts w:cs="Times New Roman"/>
        </w:rPr>
        <w:t xml:space="preserve"> and P</w:t>
      </w:r>
      <w:r w:rsidRPr="00714C6A">
        <w:rPr>
          <w:rFonts w:cs="Times New Roman"/>
          <w:vertAlign w:val="subscript"/>
        </w:rPr>
        <w:t>2</w:t>
      </w:r>
      <w:r w:rsidRPr="00714C6A">
        <w:rPr>
          <w:rFonts w:cs="Times New Roman"/>
        </w:rPr>
        <w:t xml:space="preserve"> through side MN and fix P</w:t>
      </w:r>
      <w:r w:rsidRPr="00714C6A">
        <w:rPr>
          <w:rFonts w:cs="Times New Roman"/>
          <w:vertAlign w:val="subscript"/>
        </w:rPr>
        <w:t xml:space="preserve">3 </w:t>
      </w:r>
      <w:r w:rsidRPr="00714C6A">
        <w:rPr>
          <w:rFonts w:cs="Times New Roman"/>
        </w:rPr>
        <w:t>and P</w:t>
      </w:r>
      <w:r w:rsidRPr="00714C6A">
        <w:rPr>
          <w:rFonts w:cs="Times New Roman"/>
          <w:vertAlign w:val="subscript"/>
        </w:rPr>
        <w:t>4</w:t>
      </w:r>
      <w:r w:rsidRPr="00714C6A">
        <w:rPr>
          <w:rFonts w:cs="Times New Roman"/>
        </w:rPr>
        <w:t xml:space="preserve"> so that </w:t>
      </w:r>
      <w:r w:rsidR="00FF274F">
        <w:rPr>
          <w:rFonts w:cs="Times New Roman"/>
        </w:rPr>
        <w:t xml:space="preserve">they appear to be </w:t>
      </w:r>
      <w:r w:rsidRPr="00714C6A">
        <w:rPr>
          <w:rFonts w:cs="Times New Roman"/>
        </w:rPr>
        <w:t xml:space="preserve">on </w:t>
      </w:r>
      <w:r w:rsidR="00FF274F">
        <w:rPr>
          <w:rFonts w:cs="Times New Roman"/>
        </w:rPr>
        <w:t>straight</w:t>
      </w:r>
      <w:r w:rsidRPr="00714C6A">
        <w:rPr>
          <w:rFonts w:cs="Times New Roman"/>
        </w:rPr>
        <w:t xml:space="preserve"> line</w:t>
      </w:r>
      <w:r w:rsidR="00FF274F">
        <w:rPr>
          <w:rFonts w:cs="Times New Roman"/>
        </w:rPr>
        <w:t xml:space="preserve"> with the images of </w:t>
      </w:r>
      <w:r w:rsidR="00FF274F" w:rsidRPr="00714C6A">
        <w:rPr>
          <w:rFonts w:cs="Times New Roman"/>
        </w:rPr>
        <w:t>P</w:t>
      </w:r>
      <w:r w:rsidR="00FF274F" w:rsidRPr="00714C6A">
        <w:rPr>
          <w:rFonts w:cs="Times New Roman"/>
          <w:vertAlign w:val="subscript"/>
        </w:rPr>
        <w:t xml:space="preserve">1 </w:t>
      </w:r>
      <w:r w:rsidR="00FF274F" w:rsidRPr="00714C6A">
        <w:rPr>
          <w:rFonts w:cs="Times New Roman"/>
        </w:rPr>
        <w:t>and P</w:t>
      </w:r>
      <w:r w:rsidR="00FF274F" w:rsidRPr="00714C6A">
        <w:rPr>
          <w:rFonts w:cs="Times New Roman"/>
          <w:vertAlign w:val="subscript"/>
        </w:rPr>
        <w:t>2</w:t>
      </w:r>
      <w:r w:rsidRPr="00714C6A">
        <w:rPr>
          <w:rFonts w:cs="Times New Roman"/>
        </w:rPr>
        <w:t xml:space="preserve">. </w:t>
      </w:r>
    </w:p>
    <w:p w:rsidR="00535468" w:rsidRPr="0044484D" w:rsidRDefault="00535468" w:rsidP="00535468">
      <w:pPr>
        <w:spacing w:after="4" w:line="240" w:lineRule="auto"/>
        <w:rPr>
          <w:rFonts w:cs="Times New Roman"/>
        </w:rPr>
      </w:pPr>
      <w:r>
        <w:rPr>
          <w:rFonts w:cs="Times New Roman"/>
        </w:rPr>
        <w:lastRenderedPageBreak/>
        <w:t xml:space="preserve">v). </w:t>
      </w:r>
      <w:r w:rsidRPr="00714C6A">
        <w:rPr>
          <w:rFonts w:cs="Times New Roman"/>
        </w:rPr>
        <w:t>Remove the prism and</w:t>
      </w:r>
      <w:r w:rsidR="00866AF0">
        <w:rPr>
          <w:rFonts w:cs="Times New Roman"/>
        </w:rPr>
        <w:t xml:space="preserve"> the pins and</w:t>
      </w:r>
      <w:r w:rsidRPr="00714C6A">
        <w:rPr>
          <w:rFonts w:cs="Times New Roman"/>
        </w:rPr>
        <w:t xml:space="preserve"> draw a line to pass through the holes made by pins P</w:t>
      </w:r>
      <w:r w:rsidRPr="00714C6A">
        <w:rPr>
          <w:rFonts w:cs="Times New Roman"/>
          <w:vertAlign w:val="subscript"/>
        </w:rPr>
        <w:t xml:space="preserve">3 </w:t>
      </w:r>
      <w:r w:rsidRPr="00714C6A">
        <w:rPr>
          <w:rFonts w:cs="Times New Roman"/>
        </w:rPr>
        <w:t>and P</w:t>
      </w:r>
      <w:r w:rsidRPr="00714C6A">
        <w:rPr>
          <w:rFonts w:cs="Times New Roman"/>
          <w:vertAlign w:val="subscript"/>
        </w:rPr>
        <w:t>4</w:t>
      </w:r>
      <w:r w:rsidR="00866AF0">
        <w:rPr>
          <w:rFonts w:cs="Times New Roman"/>
          <w:vertAlign w:val="subscript"/>
        </w:rPr>
        <w:t>.</w:t>
      </w:r>
      <w:r w:rsidR="0001334B">
        <w:rPr>
          <w:rFonts w:cs="Times New Roman"/>
        </w:rPr>
        <w:t xml:space="preserve"> </w:t>
      </w:r>
      <w:r w:rsidR="00866AF0">
        <w:rPr>
          <w:rFonts w:cs="Times New Roman"/>
        </w:rPr>
        <w:t>E</w:t>
      </w:r>
      <w:r w:rsidRPr="00714C6A">
        <w:rPr>
          <w:rFonts w:cs="Times New Roman"/>
        </w:rPr>
        <w:t>xtend the line into the outline as shown in figure</w:t>
      </w:r>
      <w:r w:rsidR="00866AF0">
        <w:rPr>
          <w:rFonts w:cs="Times New Roman"/>
        </w:rPr>
        <w:t xml:space="preserve"> 3</w:t>
      </w:r>
      <w:r w:rsidRPr="00714C6A">
        <w:rPr>
          <w:rFonts w:cs="Times New Roman"/>
        </w:rPr>
        <w:t xml:space="preserve"> </w:t>
      </w:r>
      <w:r>
        <w:rPr>
          <w:rFonts w:cs="Times New Roman"/>
        </w:rPr>
        <w:t>above</w:t>
      </w:r>
      <w:r w:rsidRPr="00714C6A">
        <w:rPr>
          <w:rFonts w:cs="Times New Roman"/>
        </w:rPr>
        <w:t>. Also extend the 60° line so that the two lines cross each other</w:t>
      </w:r>
      <w:r w:rsidR="00265CF8">
        <w:rPr>
          <w:rFonts w:cs="Times New Roman"/>
        </w:rPr>
        <w:t xml:space="preserve"> at point O</w:t>
      </w:r>
      <w:r w:rsidRPr="00714C6A">
        <w:rPr>
          <w:rFonts w:cs="Times New Roman"/>
        </w:rPr>
        <w:t xml:space="preserve">. Determine angle D and record it in the </w:t>
      </w:r>
      <w:r w:rsidR="001B1AD8">
        <w:rPr>
          <w:rFonts w:cs="Times New Roman"/>
          <w:b/>
        </w:rPr>
        <w:t>T</w:t>
      </w:r>
      <w:r w:rsidRPr="00F850EA">
        <w:rPr>
          <w:rFonts w:cs="Times New Roman"/>
          <w:b/>
        </w:rPr>
        <w:t xml:space="preserve">able </w:t>
      </w:r>
      <w:r w:rsidR="002B52AB">
        <w:rPr>
          <w:rFonts w:cs="Times New Roman"/>
          <w:b/>
        </w:rPr>
        <w:t>2</w:t>
      </w:r>
    </w:p>
    <w:p w:rsidR="00535468" w:rsidRDefault="00535468" w:rsidP="00535468">
      <w:pPr>
        <w:spacing w:after="4" w:line="240" w:lineRule="auto"/>
        <w:rPr>
          <w:rFonts w:cs="Times New Roman"/>
        </w:rPr>
      </w:pPr>
      <w:r>
        <w:rPr>
          <w:rFonts w:cs="Times New Roman"/>
        </w:rPr>
        <w:t>h).</w:t>
      </w:r>
      <w:r w:rsidRPr="00714C6A">
        <w:rPr>
          <w:rFonts w:cs="Times New Roman"/>
        </w:rPr>
        <w:t xml:space="preserve"> </w:t>
      </w:r>
      <w:r>
        <w:rPr>
          <w:rFonts w:cs="Times New Roman"/>
        </w:rPr>
        <w:t>(i)</w:t>
      </w:r>
      <w:r w:rsidRPr="00714C6A">
        <w:rPr>
          <w:rFonts w:cs="Times New Roman"/>
        </w:rPr>
        <w:t xml:space="preserve">Repeat the procedure and complete the </w:t>
      </w:r>
      <w:r w:rsidR="001B1AD8">
        <w:rPr>
          <w:rFonts w:cs="Times New Roman"/>
          <w:b/>
        </w:rPr>
        <w:t>T</w:t>
      </w:r>
      <w:r w:rsidRPr="00F850EA">
        <w:rPr>
          <w:rFonts w:cs="Times New Roman"/>
          <w:b/>
        </w:rPr>
        <w:t xml:space="preserve">able </w:t>
      </w:r>
      <w:r w:rsidR="002B52AB">
        <w:rPr>
          <w:rFonts w:cs="Times New Roman"/>
          <w:b/>
        </w:rPr>
        <w:t>2</w:t>
      </w:r>
      <w:r w:rsidR="0001334B">
        <w:rPr>
          <w:rFonts w:cs="Times New Roman"/>
        </w:rPr>
        <w:tab/>
      </w:r>
      <w:r w:rsidR="0001334B">
        <w:rPr>
          <w:rFonts w:cs="Times New Roman"/>
        </w:rPr>
        <w:tab/>
      </w:r>
      <w:r w:rsidR="0001334B">
        <w:rPr>
          <w:rFonts w:cs="Times New Roman"/>
        </w:rPr>
        <w:tab/>
      </w:r>
      <w:r w:rsidRPr="00714C6A">
        <w:rPr>
          <w:rFonts w:cs="Times New Roman"/>
        </w:rPr>
        <w:t>(</w:t>
      </w:r>
      <w:r w:rsidR="007B2224">
        <w:rPr>
          <w:rFonts w:cs="Times New Roman"/>
        </w:rPr>
        <w:t>2</w:t>
      </w:r>
      <w:r>
        <w:rPr>
          <w:rFonts w:cs="Times New Roman"/>
        </w:rPr>
        <w:t xml:space="preserve"> </w:t>
      </w:r>
      <w:r w:rsidRPr="00AD59E9">
        <w:rPr>
          <w:rFonts w:cs="Times New Roman"/>
          <w:vertAlign w:val="superscript"/>
        </w:rPr>
        <w:t>1</w:t>
      </w:r>
      <w:r>
        <w:rPr>
          <w:rFonts w:cs="Times New Roman"/>
        </w:rPr>
        <w:t>/</w:t>
      </w:r>
      <w:r w:rsidRPr="00AD59E9">
        <w:rPr>
          <w:rFonts w:cs="Times New Roman"/>
          <w:vertAlign w:val="subscript"/>
        </w:rPr>
        <w:t>2</w:t>
      </w:r>
      <w:r w:rsidRPr="00714C6A">
        <w:rPr>
          <w:rFonts w:cs="Times New Roman"/>
        </w:rPr>
        <w:t xml:space="preserve">marks) </w:t>
      </w:r>
    </w:p>
    <w:p w:rsidR="0001334B" w:rsidRPr="00714C6A" w:rsidRDefault="0001334B" w:rsidP="00535468">
      <w:pPr>
        <w:spacing w:after="4" w:line="240" w:lineRule="auto"/>
        <w:rPr>
          <w:rFonts w:cs="Times New Roman"/>
        </w:rPr>
      </w:pPr>
    </w:p>
    <w:tbl>
      <w:tblPr>
        <w:tblStyle w:val="TableGrid0"/>
        <w:tblW w:w="6001" w:type="dxa"/>
        <w:tblInd w:w="605" w:type="dxa"/>
        <w:tblCellMar>
          <w:left w:w="108" w:type="dxa"/>
          <w:right w:w="134" w:type="dxa"/>
        </w:tblCellMar>
        <w:tblLook w:val="04A0" w:firstRow="1" w:lastRow="0" w:firstColumn="1" w:lastColumn="0" w:noHBand="0" w:noVBand="1"/>
      </w:tblPr>
      <w:tblGrid>
        <w:gridCol w:w="2247"/>
        <w:gridCol w:w="1085"/>
        <w:gridCol w:w="1335"/>
        <w:gridCol w:w="1334"/>
      </w:tblGrid>
      <w:tr w:rsidR="00535468" w:rsidRPr="00714C6A" w:rsidTr="00483260">
        <w:trPr>
          <w:trHeight w:val="432"/>
        </w:trPr>
        <w:tc>
          <w:tcPr>
            <w:tcW w:w="22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35468" w:rsidRPr="00714C6A" w:rsidRDefault="00535468" w:rsidP="00535468">
            <w:pPr>
              <w:spacing w:line="240" w:lineRule="auto"/>
              <w:ind w:left="48"/>
              <w:jc w:val="center"/>
              <w:rPr>
                <w:rFonts w:cs="Times New Roman"/>
              </w:rPr>
            </w:pPr>
            <w:r w:rsidRPr="00714C6A">
              <w:rPr>
                <w:rFonts w:cs="Times New Roman"/>
                <w:noProof/>
              </w:rPr>
              <w:drawing>
                <wp:inline distT="0" distB="0" distL="0" distR="0" wp14:anchorId="3738033B" wp14:editId="7AE0B3BD">
                  <wp:extent cx="743712" cy="143256"/>
                  <wp:effectExtent l="0" t="0" r="0" b="0"/>
                  <wp:docPr id="12264" name="Picture 1226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264" name="Picture 12264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3712" cy="1432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714C6A">
              <w:rPr>
                <w:rFonts w:cs="Times New Roman"/>
              </w:rPr>
              <w:t xml:space="preserve"> </w:t>
            </w:r>
          </w:p>
        </w:tc>
        <w:tc>
          <w:tcPr>
            <w:tcW w:w="10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35468" w:rsidRPr="00714C6A" w:rsidRDefault="00535468" w:rsidP="00535468">
            <w:pPr>
              <w:spacing w:line="240" w:lineRule="auto"/>
              <w:ind w:left="49"/>
              <w:jc w:val="center"/>
              <w:rPr>
                <w:rFonts w:cs="Times New Roman"/>
              </w:rPr>
            </w:pPr>
            <w:r w:rsidRPr="00714C6A">
              <w:rPr>
                <w:rFonts w:cs="Times New Roman"/>
                <w:noProof/>
              </w:rPr>
              <w:drawing>
                <wp:inline distT="0" distB="0" distL="0" distR="0" wp14:anchorId="195C5A8A" wp14:editId="070A23CC">
                  <wp:extent cx="213360" cy="109728"/>
                  <wp:effectExtent l="0" t="0" r="0" b="0"/>
                  <wp:docPr id="12265" name="Picture 1226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265" name="Picture 12265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3360" cy="1097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714C6A">
              <w:rPr>
                <w:rFonts w:cs="Times New Roman"/>
              </w:rPr>
              <w:t xml:space="preserve"> </w:t>
            </w:r>
          </w:p>
        </w:tc>
        <w:tc>
          <w:tcPr>
            <w:tcW w:w="13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35468" w:rsidRPr="00714C6A" w:rsidRDefault="00535468" w:rsidP="00535468">
            <w:pPr>
              <w:spacing w:line="240" w:lineRule="auto"/>
              <w:ind w:left="39"/>
              <w:jc w:val="center"/>
              <w:rPr>
                <w:rFonts w:cs="Times New Roman"/>
              </w:rPr>
            </w:pPr>
            <w:r w:rsidRPr="00714C6A">
              <w:rPr>
                <w:rFonts w:cs="Times New Roman"/>
                <w:noProof/>
              </w:rPr>
              <w:drawing>
                <wp:inline distT="0" distB="0" distL="0" distR="0" wp14:anchorId="2B0BFD69" wp14:editId="060576BF">
                  <wp:extent cx="213360" cy="115824"/>
                  <wp:effectExtent l="0" t="0" r="0" b="0"/>
                  <wp:docPr id="12266" name="Picture 1226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266" name="Picture 12266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3360" cy="1158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714C6A">
              <w:rPr>
                <w:rFonts w:cs="Times New Roman"/>
              </w:rPr>
              <w:t xml:space="preserve"> </w:t>
            </w:r>
          </w:p>
        </w:tc>
        <w:tc>
          <w:tcPr>
            <w:tcW w:w="13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35468" w:rsidRPr="00714C6A" w:rsidRDefault="00535468" w:rsidP="00535468">
            <w:pPr>
              <w:spacing w:line="240" w:lineRule="auto"/>
              <w:ind w:left="24"/>
              <w:jc w:val="center"/>
              <w:rPr>
                <w:rFonts w:cs="Times New Roman"/>
              </w:rPr>
            </w:pPr>
            <w:r w:rsidRPr="00714C6A">
              <w:rPr>
                <w:rFonts w:cs="Times New Roman"/>
                <w:noProof/>
              </w:rPr>
              <w:drawing>
                <wp:inline distT="0" distB="0" distL="0" distR="0" wp14:anchorId="1AA92972" wp14:editId="66A7CCC2">
                  <wp:extent cx="219456" cy="109728"/>
                  <wp:effectExtent l="0" t="0" r="0" b="0"/>
                  <wp:docPr id="12267" name="Picture 1226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267" name="Picture 12267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456" cy="1097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714C6A">
              <w:rPr>
                <w:rFonts w:cs="Times New Roman"/>
              </w:rPr>
              <w:t xml:space="preserve"> </w:t>
            </w:r>
          </w:p>
        </w:tc>
      </w:tr>
      <w:tr w:rsidR="00535468" w:rsidRPr="00714C6A" w:rsidTr="00483260">
        <w:trPr>
          <w:trHeight w:val="468"/>
        </w:trPr>
        <w:tc>
          <w:tcPr>
            <w:tcW w:w="22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35468" w:rsidRPr="00714C6A" w:rsidRDefault="00535468" w:rsidP="00535468">
            <w:pPr>
              <w:spacing w:line="240" w:lineRule="auto"/>
              <w:ind w:left="33"/>
              <w:jc w:val="center"/>
              <w:rPr>
                <w:rFonts w:cs="Times New Roman"/>
              </w:rPr>
            </w:pPr>
            <w:r w:rsidRPr="00714C6A">
              <w:rPr>
                <w:rFonts w:cs="Times New Roman"/>
                <w:noProof/>
              </w:rPr>
              <w:drawing>
                <wp:inline distT="0" distB="0" distL="0" distR="0" wp14:anchorId="4E672038" wp14:editId="654BD3D7">
                  <wp:extent cx="725424" cy="146304"/>
                  <wp:effectExtent l="0" t="0" r="0" b="0"/>
                  <wp:docPr id="12270" name="Picture 1227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270" name="Picture 12270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5424" cy="1463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714C6A">
              <w:rPr>
                <w:rFonts w:cs="Times New Roman"/>
              </w:rPr>
              <w:t xml:space="preserve"> </w:t>
            </w:r>
          </w:p>
        </w:tc>
        <w:tc>
          <w:tcPr>
            <w:tcW w:w="10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35468" w:rsidRPr="00714C6A" w:rsidRDefault="00535468" w:rsidP="00535468">
            <w:pPr>
              <w:spacing w:line="240" w:lineRule="auto"/>
              <w:rPr>
                <w:rFonts w:cs="Times New Roman"/>
              </w:rPr>
            </w:pPr>
            <w:r w:rsidRPr="00714C6A">
              <w:rPr>
                <w:rFonts w:cs="Times New Roman"/>
              </w:rPr>
              <w:t xml:space="preserve"> </w:t>
            </w:r>
          </w:p>
        </w:tc>
        <w:tc>
          <w:tcPr>
            <w:tcW w:w="13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35468" w:rsidRPr="00714C6A" w:rsidRDefault="00535468" w:rsidP="00535468">
            <w:pPr>
              <w:spacing w:line="240" w:lineRule="auto"/>
              <w:rPr>
                <w:rFonts w:cs="Times New Roman"/>
              </w:rPr>
            </w:pPr>
            <w:r w:rsidRPr="00714C6A">
              <w:rPr>
                <w:rFonts w:cs="Times New Roman"/>
              </w:rPr>
              <w:t xml:space="preserve"> </w:t>
            </w:r>
          </w:p>
        </w:tc>
        <w:tc>
          <w:tcPr>
            <w:tcW w:w="13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35468" w:rsidRPr="00714C6A" w:rsidRDefault="00535468" w:rsidP="00535468">
            <w:pPr>
              <w:spacing w:line="240" w:lineRule="auto"/>
              <w:rPr>
                <w:rFonts w:cs="Times New Roman"/>
              </w:rPr>
            </w:pPr>
            <w:r w:rsidRPr="00714C6A">
              <w:rPr>
                <w:rFonts w:cs="Times New Roman"/>
              </w:rPr>
              <w:t xml:space="preserve"> </w:t>
            </w:r>
          </w:p>
        </w:tc>
      </w:tr>
      <w:tr w:rsidR="00535468" w:rsidRPr="00714C6A" w:rsidTr="00483260">
        <w:trPr>
          <w:trHeight w:val="468"/>
        </w:trPr>
        <w:tc>
          <w:tcPr>
            <w:tcW w:w="22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35468" w:rsidRPr="00714C6A" w:rsidRDefault="00535468" w:rsidP="00535468">
            <w:pPr>
              <w:spacing w:line="240" w:lineRule="auto"/>
              <w:jc w:val="right"/>
              <w:rPr>
                <w:rFonts w:cs="Times New Roman"/>
              </w:rPr>
            </w:pPr>
            <w:r w:rsidRPr="00714C6A">
              <w:rPr>
                <w:rFonts w:cs="Times New Roman"/>
                <w:noProof/>
              </w:rPr>
              <w:drawing>
                <wp:inline distT="0" distB="0" distL="0" distR="0" wp14:anchorId="290AD498" wp14:editId="1F8A9DDE">
                  <wp:extent cx="1176528" cy="146304"/>
                  <wp:effectExtent l="0" t="0" r="0" b="0"/>
                  <wp:docPr id="12271" name="Picture 1227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271" name="Picture 12271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6528" cy="1463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714C6A">
              <w:rPr>
                <w:rFonts w:cs="Times New Roman"/>
              </w:rPr>
              <w:t xml:space="preserve"> </w:t>
            </w:r>
          </w:p>
        </w:tc>
        <w:tc>
          <w:tcPr>
            <w:tcW w:w="10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35468" w:rsidRPr="00714C6A" w:rsidRDefault="00535468" w:rsidP="00535468">
            <w:pPr>
              <w:spacing w:line="240" w:lineRule="auto"/>
              <w:rPr>
                <w:rFonts w:cs="Times New Roman"/>
              </w:rPr>
            </w:pPr>
            <w:r w:rsidRPr="00714C6A">
              <w:rPr>
                <w:rFonts w:cs="Times New Roman"/>
              </w:rPr>
              <w:t xml:space="preserve"> </w:t>
            </w:r>
          </w:p>
        </w:tc>
        <w:tc>
          <w:tcPr>
            <w:tcW w:w="13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35468" w:rsidRPr="00714C6A" w:rsidRDefault="00535468" w:rsidP="00535468">
            <w:pPr>
              <w:spacing w:line="240" w:lineRule="auto"/>
              <w:rPr>
                <w:rFonts w:cs="Times New Roman"/>
              </w:rPr>
            </w:pPr>
            <w:r w:rsidRPr="00714C6A">
              <w:rPr>
                <w:rFonts w:cs="Times New Roman"/>
              </w:rPr>
              <w:t xml:space="preserve"> </w:t>
            </w:r>
          </w:p>
        </w:tc>
        <w:tc>
          <w:tcPr>
            <w:tcW w:w="13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35468" w:rsidRPr="00714C6A" w:rsidRDefault="00535468" w:rsidP="00535468">
            <w:pPr>
              <w:spacing w:line="240" w:lineRule="auto"/>
              <w:rPr>
                <w:rFonts w:cs="Times New Roman"/>
              </w:rPr>
            </w:pPr>
            <w:r w:rsidRPr="00714C6A">
              <w:rPr>
                <w:rFonts w:cs="Times New Roman"/>
              </w:rPr>
              <w:t xml:space="preserve"> </w:t>
            </w:r>
          </w:p>
        </w:tc>
      </w:tr>
    </w:tbl>
    <w:p w:rsidR="00535468" w:rsidRPr="00714C6A" w:rsidRDefault="00535468" w:rsidP="002B721C">
      <w:pPr>
        <w:spacing w:after="123" w:line="240" w:lineRule="auto"/>
        <w:ind w:left="5760" w:firstLine="720"/>
        <w:rPr>
          <w:rFonts w:cs="Times New Roman"/>
        </w:rPr>
      </w:pPr>
      <w:r>
        <w:rPr>
          <w:rFonts w:cs="Times New Roman"/>
          <w:b/>
        </w:rPr>
        <w:t>T</w:t>
      </w:r>
      <w:r w:rsidRPr="00F850EA">
        <w:rPr>
          <w:rFonts w:cs="Times New Roman"/>
          <w:b/>
        </w:rPr>
        <w:t xml:space="preserve">able </w:t>
      </w:r>
      <w:r w:rsidR="002B52AB">
        <w:rPr>
          <w:rFonts w:cs="Times New Roman"/>
          <w:b/>
        </w:rPr>
        <w:t>2</w:t>
      </w:r>
      <w:r w:rsidRPr="00714C6A">
        <w:rPr>
          <w:rFonts w:cs="Times New Roman"/>
        </w:rPr>
        <w:t xml:space="preserve">                                                    </w:t>
      </w:r>
    </w:p>
    <w:p w:rsidR="00535468" w:rsidRPr="00AD59E9" w:rsidRDefault="00535468" w:rsidP="00535468">
      <w:pPr>
        <w:spacing w:after="125" w:line="240" w:lineRule="auto"/>
        <w:rPr>
          <w:rFonts w:cs="Times New Roman"/>
        </w:rPr>
      </w:pPr>
      <w:r>
        <w:rPr>
          <w:rFonts w:cs="Times New Roman"/>
        </w:rPr>
        <w:t>(ii)</w:t>
      </w:r>
      <w:r w:rsidR="0001334B">
        <w:rPr>
          <w:rFonts w:cs="Times New Roman"/>
        </w:rPr>
        <w:t xml:space="preserve"> </w:t>
      </w:r>
      <w:r w:rsidRPr="00AD59E9">
        <w:rPr>
          <w:rFonts w:cs="Times New Roman"/>
        </w:rPr>
        <w:t xml:space="preserve">Determine the average value </w:t>
      </w:r>
      <w:proofErr w:type="spellStart"/>
      <w:r w:rsidRPr="00AD59E9">
        <w:rPr>
          <w:rFonts w:cs="Times New Roman"/>
        </w:rPr>
        <w:t>D</w:t>
      </w:r>
      <w:r w:rsidRPr="00AD59E9">
        <w:rPr>
          <w:rFonts w:cs="Times New Roman"/>
          <w:vertAlign w:val="subscript"/>
        </w:rPr>
        <w:t>m</w:t>
      </w:r>
      <w:proofErr w:type="spellEnd"/>
      <w:r w:rsidRPr="00AD59E9">
        <w:rPr>
          <w:rFonts w:cs="Times New Roman"/>
        </w:rPr>
        <w:t xml:space="preserve"> of D</w:t>
      </w:r>
      <w:r w:rsidR="0001334B">
        <w:rPr>
          <w:rFonts w:cs="Times New Roman"/>
        </w:rPr>
        <w:tab/>
      </w:r>
      <w:r w:rsidR="0001334B">
        <w:rPr>
          <w:rFonts w:cs="Times New Roman"/>
        </w:rPr>
        <w:tab/>
      </w:r>
      <w:r w:rsidR="0001334B">
        <w:rPr>
          <w:rFonts w:cs="Times New Roman"/>
        </w:rPr>
        <w:tab/>
      </w:r>
      <w:r w:rsidR="0001334B">
        <w:rPr>
          <w:rFonts w:cs="Times New Roman"/>
        </w:rPr>
        <w:tab/>
      </w:r>
      <w:r w:rsidR="0001334B">
        <w:rPr>
          <w:rFonts w:cs="Times New Roman"/>
        </w:rPr>
        <w:tab/>
      </w:r>
      <w:r w:rsidRPr="00AD59E9">
        <w:rPr>
          <w:rFonts w:cs="Times New Roman"/>
        </w:rPr>
        <w:t xml:space="preserve">(1mark)      </w:t>
      </w:r>
    </w:p>
    <w:p w:rsidR="0001334B" w:rsidRDefault="0001334B" w:rsidP="00535468">
      <w:pPr>
        <w:spacing w:after="108" w:line="240" w:lineRule="auto"/>
        <w:rPr>
          <w:rFonts w:cs="Times New Roman"/>
          <w:szCs w:val="24"/>
        </w:rPr>
      </w:pPr>
    </w:p>
    <w:p w:rsidR="0001334B" w:rsidRDefault="0001334B" w:rsidP="00535468">
      <w:pPr>
        <w:spacing w:after="108" w:line="240" w:lineRule="auto"/>
        <w:rPr>
          <w:rFonts w:cs="Times New Roman"/>
          <w:szCs w:val="24"/>
        </w:rPr>
      </w:pPr>
    </w:p>
    <w:p w:rsidR="0001334B" w:rsidRDefault="0001334B" w:rsidP="00535468">
      <w:pPr>
        <w:spacing w:after="108" w:line="240" w:lineRule="auto"/>
        <w:rPr>
          <w:rFonts w:cs="Times New Roman"/>
          <w:szCs w:val="24"/>
        </w:rPr>
      </w:pPr>
    </w:p>
    <w:p w:rsidR="0001334B" w:rsidRDefault="0001334B" w:rsidP="00535468">
      <w:pPr>
        <w:spacing w:after="108" w:line="240" w:lineRule="auto"/>
        <w:rPr>
          <w:rFonts w:cs="Times New Roman"/>
          <w:szCs w:val="24"/>
        </w:rPr>
      </w:pPr>
    </w:p>
    <w:p w:rsidR="0001334B" w:rsidRDefault="0001334B" w:rsidP="00535468">
      <w:pPr>
        <w:spacing w:after="108" w:line="240" w:lineRule="auto"/>
        <w:rPr>
          <w:rFonts w:cs="Times New Roman"/>
          <w:szCs w:val="24"/>
        </w:rPr>
      </w:pPr>
    </w:p>
    <w:p w:rsidR="00535468" w:rsidRPr="00714C6A" w:rsidRDefault="00535468" w:rsidP="00535468">
      <w:pPr>
        <w:spacing w:after="108" w:line="240" w:lineRule="auto"/>
        <w:rPr>
          <w:rFonts w:cs="Times New Roman"/>
        </w:rPr>
      </w:pPr>
      <w:r>
        <w:rPr>
          <w:rFonts w:cs="Times New Roman"/>
        </w:rPr>
        <w:t>iii</w:t>
      </w:r>
      <w:r w:rsidR="0001334B">
        <w:rPr>
          <w:rFonts w:cs="Times New Roman"/>
        </w:rPr>
        <w:t xml:space="preserve">) </w:t>
      </w:r>
      <w:r w:rsidRPr="00714C6A">
        <w:rPr>
          <w:rFonts w:cs="Times New Roman"/>
        </w:rPr>
        <w:t xml:space="preserve">Determine the constant </w:t>
      </w:r>
      <w:r w:rsidRPr="00700722">
        <w:rPr>
          <w:rFonts w:cs="Times New Roman"/>
          <w:b/>
          <w:i/>
        </w:rPr>
        <w:t>k</w:t>
      </w:r>
      <w:r w:rsidRPr="00700722">
        <w:rPr>
          <w:rFonts w:cs="Times New Roman"/>
          <w:i/>
        </w:rPr>
        <w:t xml:space="preserve"> </w:t>
      </w:r>
      <w:r w:rsidRPr="00714C6A">
        <w:rPr>
          <w:rFonts w:cs="Times New Roman"/>
        </w:rPr>
        <w:t>for the glass prism from the formula</w:t>
      </w:r>
      <w:r w:rsidR="0001334B">
        <w:rPr>
          <w:rFonts w:cs="Times New Roman"/>
        </w:rPr>
        <w:tab/>
      </w:r>
      <w:r w:rsidR="0001334B">
        <w:rPr>
          <w:rFonts w:cs="Times New Roman"/>
        </w:rPr>
        <w:tab/>
      </w:r>
      <w:r w:rsidRPr="00714C6A">
        <w:rPr>
          <w:rFonts w:cs="Times New Roman"/>
        </w:rPr>
        <w:t>(</w:t>
      </w:r>
      <w:r>
        <w:rPr>
          <w:rFonts w:cs="Times New Roman"/>
        </w:rPr>
        <w:t>2</w:t>
      </w:r>
      <w:r w:rsidRPr="00714C6A">
        <w:rPr>
          <w:rFonts w:cs="Times New Roman"/>
        </w:rPr>
        <w:t>mark</w:t>
      </w:r>
      <w:r w:rsidR="0001334B">
        <w:rPr>
          <w:rFonts w:cs="Times New Roman"/>
        </w:rPr>
        <w:t>s</w:t>
      </w:r>
      <w:r w:rsidRPr="00714C6A">
        <w:rPr>
          <w:rFonts w:cs="Times New Roman"/>
        </w:rPr>
        <w:t xml:space="preserve">) </w:t>
      </w:r>
    </w:p>
    <w:p w:rsidR="00535468" w:rsidRDefault="001B1AD8" w:rsidP="00535468">
      <w:pPr>
        <w:spacing w:after="216" w:line="240" w:lineRule="auto"/>
        <w:ind w:left="320"/>
        <w:jc w:val="center"/>
        <w:rPr>
          <w:rFonts w:cs="Times New Roman"/>
        </w:rPr>
      </w:pPr>
      <w:r w:rsidRPr="00714C6A">
        <w:rPr>
          <w:rFonts w:cs="Times New Roman"/>
          <w:noProof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285750</wp:posOffset>
            </wp:positionH>
            <wp:positionV relativeFrom="paragraph">
              <wp:posOffset>8890</wp:posOffset>
            </wp:positionV>
            <wp:extent cx="2438400" cy="1047750"/>
            <wp:effectExtent l="0" t="0" r="0" b="0"/>
            <wp:wrapSquare wrapText="bothSides"/>
            <wp:docPr id="1391" name="Picture 139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1" name="Picture 1391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5468" w:rsidRPr="00714C6A">
        <w:rPr>
          <w:rFonts w:cs="Times New Roman"/>
        </w:rPr>
        <w:t xml:space="preserve"> </w:t>
      </w:r>
    </w:p>
    <w:p w:rsidR="0001334B" w:rsidRDefault="0001334B" w:rsidP="00535468">
      <w:pPr>
        <w:spacing w:after="276" w:line="240" w:lineRule="auto"/>
        <w:rPr>
          <w:rFonts w:cs="Times New Roman"/>
          <w:szCs w:val="24"/>
        </w:rPr>
      </w:pPr>
    </w:p>
    <w:p w:rsidR="0001334B" w:rsidRDefault="0001334B" w:rsidP="00535468">
      <w:pPr>
        <w:spacing w:after="276" w:line="240" w:lineRule="auto"/>
        <w:rPr>
          <w:rFonts w:cs="Times New Roman"/>
          <w:szCs w:val="24"/>
        </w:rPr>
      </w:pPr>
    </w:p>
    <w:p w:rsidR="0001334B" w:rsidRDefault="0001334B" w:rsidP="00535468">
      <w:pPr>
        <w:spacing w:after="276" w:line="240" w:lineRule="auto"/>
        <w:rPr>
          <w:rFonts w:cs="Times New Roman"/>
          <w:szCs w:val="24"/>
        </w:rPr>
      </w:pPr>
    </w:p>
    <w:p w:rsidR="001B1AD8" w:rsidRDefault="001B1AD8" w:rsidP="00535468">
      <w:pPr>
        <w:spacing w:after="276" w:line="240" w:lineRule="auto"/>
        <w:rPr>
          <w:rFonts w:cs="Times New Roman"/>
        </w:rPr>
      </w:pPr>
    </w:p>
    <w:p w:rsidR="001B1AD8" w:rsidRDefault="001B1AD8" w:rsidP="00535468">
      <w:pPr>
        <w:spacing w:after="276" w:line="240" w:lineRule="auto"/>
        <w:rPr>
          <w:rFonts w:cs="Times New Roman"/>
        </w:rPr>
      </w:pPr>
    </w:p>
    <w:p w:rsidR="001B1AD8" w:rsidRDefault="001B1AD8" w:rsidP="00535468">
      <w:pPr>
        <w:spacing w:after="276" w:line="240" w:lineRule="auto"/>
        <w:rPr>
          <w:rFonts w:cs="Times New Roman"/>
        </w:rPr>
      </w:pPr>
    </w:p>
    <w:p w:rsidR="00535468" w:rsidRPr="00714C6A" w:rsidRDefault="00535468" w:rsidP="00535468">
      <w:pPr>
        <w:spacing w:after="276" w:line="240" w:lineRule="auto"/>
        <w:rPr>
          <w:rFonts w:cs="Times New Roman"/>
        </w:rPr>
      </w:pPr>
      <w:r>
        <w:rPr>
          <w:rFonts w:cs="Times New Roman"/>
        </w:rPr>
        <w:t xml:space="preserve">iv) </w:t>
      </w:r>
      <w:r w:rsidR="0001334B">
        <w:rPr>
          <w:rFonts w:cs="Times New Roman"/>
        </w:rPr>
        <w:t>State</w:t>
      </w:r>
      <w:r>
        <w:rPr>
          <w:rFonts w:cs="Times New Roman"/>
        </w:rPr>
        <w:t xml:space="preserve"> the significance of </w:t>
      </w:r>
      <w:r w:rsidRPr="00700722">
        <w:rPr>
          <w:rFonts w:cs="Times New Roman"/>
          <w:b/>
          <w:i/>
        </w:rPr>
        <w:t>k</w:t>
      </w:r>
      <w:r w:rsidR="0001334B">
        <w:rPr>
          <w:rFonts w:cs="Times New Roman"/>
        </w:rPr>
        <w:tab/>
      </w:r>
      <w:r w:rsidR="0001334B">
        <w:rPr>
          <w:rFonts w:cs="Times New Roman"/>
        </w:rPr>
        <w:tab/>
      </w:r>
      <w:r w:rsidR="0001334B">
        <w:rPr>
          <w:rFonts w:cs="Times New Roman"/>
        </w:rPr>
        <w:tab/>
      </w:r>
      <w:r w:rsidR="0001334B">
        <w:rPr>
          <w:rFonts w:cs="Times New Roman"/>
        </w:rPr>
        <w:tab/>
      </w:r>
      <w:r w:rsidR="0001334B">
        <w:rPr>
          <w:rFonts w:cs="Times New Roman"/>
        </w:rPr>
        <w:tab/>
      </w:r>
      <w:r w:rsidR="0001334B">
        <w:rPr>
          <w:rFonts w:cs="Times New Roman"/>
        </w:rPr>
        <w:tab/>
      </w:r>
      <w:r w:rsidR="0001334B">
        <w:rPr>
          <w:rFonts w:cs="Times New Roman"/>
        </w:rPr>
        <w:tab/>
      </w:r>
      <w:r>
        <w:rPr>
          <w:rFonts w:cs="Times New Roman"/>
        </w:rPr>
        <w:t>(1mark)</w:t>
      </w:r>
    </w:p>
    <w:p w:rsidR="00535468" w:rsidRDefault="00535468" w:rsidP="00535468">
      <w:pPr>
        <w:spacing w:after="0" w:line="240" w:lineRule="auto"/>
        <w:rPr>
          <w:rFonts w:cs="Times New Roman"/>
          <w:szCs w:val="24"/>
        </w:rPr>
      </w:pPr>
    </w:p>
    <w:p w:rsidR="00A55B8B" w:rsidRDefault="00A55B8B" w:rsidP="00535468">
      <w:pPr>
        <w:spacing w:after="0" w:line="240" w:lineRule="auto"/>
        <w:rPr>
          <w:rFonts w:cs="Times New Roman"/>
          <w:szCs w:val="24"/>
        </w:rPr>
      </w:pPr>
    </w:p>
    <w:p w:rsidR="00A55B8B" w:rsidRDefault="00A55B8B" w:rsidP="00535468">
      <w:pPr>
        <w:spacing w:after="0" w:line="240" w:lineRule="auto"/>
        <w:rPr>
          <w:rFonts w:cs="Times New Roman"/>
          <w:szCs w:val="24"/>
        </w:rPr>
      </w:pPr>
    </w:p>
    <w:p w:rsidR="00A55B8B" w:rsidRDefault="00A55B8B" w:rsidP="00535468">
      <w:pPr>
        <w:spacing w:after="0" w:line="240" w:lineRule="auto"/>
        <w:rPr>
          <w:rFonts w:cs="Times New Roman"/>
          <w:szCs w:val="24"/>
        </w:rPr>
      </w:pPr>
    </w:p>
    <w:p w:rsidR="00A55B8B" w:rsidRDefault="00A55B8B" w:rsidP="00535468">
      <w:pPr>
        <w:spacing w:after="0" w:line="240" w:lineRule="auto"/>
        <w:rPr>
          <w:rFonts w:cs="Times New Roman"/>
          <w:szCs w:val="24"/>
        </w:rPr>
      </w:pPr>
    </w:p>
    <w:p w:rsidR="00A55B8B" w:rsidRDefault="00A55B8B" w:rsidP="00535468">
      <w:pPr>
        <w:spacing w:after="0" w:line="240" w:lineRule="auto"/>
        <w:rPr>
          <w:rFonts w:cs="Times New Roman"/>
          <w:szCs w:val="24"/>
        </w:rPr>
      </w:pPr>
    </w:p>
    <w:p w:rsidR="005931A7" w:rsidRDefault="005931A7" w:rsidP="00535468">
      <w:pPr>
        <w:spacing w:after="0" w:line="240" w:lineRule="auto"/>
        <w:rPr>
          <w:rFonts w:cs="Times New Roman"/>
          <w:szCs w:val="24"/>
        </w:rPr>
      </w:pPr>
    </w:p>
    <w:p w:rsidR="005931A7" w:rsidRDefault="005931A7" w:rsidP="00535468">
      <w:pPr>
        <w:spacing w:after="0" w:line="240" w:lineRule="auto"/>
        <w:rPr>
          <w:rFonts w:cs="Times New Roman"/>
          <w:szCs w:val="24"/>
        </w:rPr>
      </w:pPr>
    </w:p>
    <w:p w:rsidR="0001334B" w:rsidRDefault="0001334B" w:rsidP="00535468">
      <w:pPr>
        <w:spacing w:after="0" w:line="240" w:lineRule="auto"/>
        <w:rPr>
          <w:rFonts w:cs="Times New Roman"/>
          <w:szCs w:val="24"/>
        </w:rPr>
      </w:pPr>
    </w:p>
    <w:p w:rsidR="00535468" w:rsidRPr="00E2680A" w:rsidRDefault="00535468" w:rsidP="00535468">
      <w:pPr>
        <w:spacing w:after="0" w:line="240" w:lineRule="auto"/>
        <w:rPr>
          <w:rFonts w:cs="Times New Roman"/>
          <w:b/>
          <w:szCs w:val="24"/>
        </w:rPr>
      </w:pPr>
      <w:r w:rsidRPr="00E2680A">
        <w:rPr>
          <w:rFonts w:cs="Times New Roman"/>
          <w:b/>
          <w:szCs w:val="24"/>
        </w:rPr>
        <w:lastRenderedPageBreak/>
        <w:t xml:space="preserve">PART </w:t>
      </w:r>
      <w:r>
        <w:rPr>
          <w:rFonts w:cs="Times New Roman"/>
          <w:b/>
          <w:szCs w:val="24"/>
        </w:rPr>
        <w:t>C</w:t>
      </w:r>
    </w:p>
    <w:p w:rsidR="00535468" w:rsidRPr="001B1AD8" w:rsidRDefault="00535468" w:rsidP="001B1AD8">
      <w:pPr>
        <w:spacing w:after="0" w:line="240" w:lineRule="auto"/>
        <w:rPr>
          <w:rFonts w:cs="Times New Roman"/>
          <w:i/>
          <w:szCs w:val="24"/>
        </w:rPr>
      </w:pPr>
      <w:r w:rsidRPr="001B1AD8">
        <w:rPr>
          <w:rFonts w:cs="Times New Roman"/>
          <w:i/>
          <w:szCs w:val="24"/>
        </w:rPr>
        <w:t>You are provided with the following:</w:t>
      </w:r>
    </w:p>
    <w:p w:rsidR="001B1AD8" w:rsidRDefault="00535468" w:rsidP="001B1AD8">
      <w:pPr>
        <w:spacing w:after="0" w:line="240" w:lineRule="auto"/>
        <w:ind w:left="720" w:firstLine="720"/>
        <w:rPr>
          <w:rFonts w:cs="Times New Roman"/>
          <w:szCs w:val="24"/>
        </w:rPr>
      </w:pPr>
      <w:r w:rsidRPr="00E2680A">
        <w:rPr>
          <w:rFonts w:cs="Times New Roman"/>
          <w:szCs w:val="24"/>
        </w:rPr>
        <w:t>• A lens holder</w:t>
      </w:r>
    </w:p>
    <w:p w:rsidR="001B1AD8" w:rsidRPr="00E2680A" w:rsidRDefault="001B1AD8" w:rsidP="001B1AD8">
      <w:pPr>
        <w:spacing w:after="0" w:line="240" w:lineRule="auto"/>
        <w:ind w:left="720" w:firstLine="720"/>
        <w:rPr>
          <w:rFonts w:cs="Times New Roman"/>
          <w:szCs w:val="24"/>
        </w:rPr>
      </w:pPr>
      <w:r w:rsidRPr="00E2680A">
        <w:rPr>
          <w:rFonts w:cs="Times New Roman"/>
          <w:szCs w:val="24"/>
        </w:rPr>
        <w:t xml:space="preserve">• </w:t>
      </w:r>
      <w:r>
        <w:rPr>
          <w:rFonts w:cs="Times New Roman"/>
          <w:szCs w:val="24"/>
        </w:rPr>
        <w:t>Convex lens</w:t>
      </w:r>
    </w:p>
    <w:p w:rsidR="00535468" w:rsidRPr="00E2680A" w:rsidRDefault="00535468" w:rsidP="00535468">
      <w:pPr>
        <w:spacing w:after="0" w:line="240" w:lineRule="auto"/>
        <w:ind w:left="720" w:firstLine="720"/>
        <w:rPr>
          <w:rFonts w:cs="Times New Roman"/>
          <w:szCs w:val="24"/>
        </w:rPr>
      </w:pPr>
      <w:r w:rsidRPr="00E2680A">
        <w:rPr>
          <w:rFonts w:cs="Times New Roman"/>
          <w:szCs w:val="24"/>
        </w:rPr>
        <w:t>• A candle</w:t>
      </w:r>
    </w:p>
    <w:p w:rsidR="00535468" w:rsidRPr="00E2680A" w:rsidRDefault="00535468" w:rsidP="00535468">
      <w:pPr>
        <w:spacing w:after="0" w:line="240" w:lineRule="auto"/>
        <w:ind w:left="720" w:firstLine="720"/>
        <w:rPr>
          <w:rFonts w:cs="Times New Roman"/>
          <w:szCs w:val="24"/>
        </w:rPr>
      </w:pPr>
      <w:r w:rsidRPr="00E2680A">
        <w:rPr>
          <w:rFonts w:cs="Times New Roman"/>
          <w:szCs w:val="24"/>
        </w:rPr>
        <w:t xml:space="preserve">• A </w:t>
      </w:r>
      <w:r w:rsidR="00343ABB">
        <w:rPr>
          <w:rFonts w:cs="Times New Roman"/>
          <w:szCs w:val="24"/>
        </w:rPr>
        <w:t xml:space="preserve">white </w:t>
      </w:r>
      <w:r w:rsidRPr="00E2680A">
        <w:rPr>
          <w:rFonts w:cs="Times New Roman"/>
          <w:szCs w:val="24"/>
        </w:rPr>
        <w:t>screen</w:t>
      </w:r>
    </w:p>
    <w:p w:rsidR="00535468" w:rsidRDefault="00535468" w:rsidP="00535468">
      <w:pPr>
        <w:spacing w:after="0" w:line="240" w:lineRule="auto"/>
        <w:ind w:left="1440"/>
        <w:rPr>
          <w:rFonts w:cs="Times New Roman"/>
          <w:szCs w:val="24"/>
        </w:rPr>
      </w:pPr>
      <w:r w:rsidRPr="00E2680A">
        <w:rPr>
          <w:rFonts w:cs="Times New Roman"/>
          <w:szCs w:val="24"/>
        </w:rPr>
        <w:t xml:space="preserve">• A </w:t>
      </w:r>
      <w:proofErr w:type="spellStart"/>
      <w:r w:rsidRPr="00E2680A">
        <w:rPr>
          <w:rFonts w:cs="Times New Roman"/>
          <w:szCs w:val="24"/>
        </w:rPr>
        <w:t>metre</w:t>
      </w:r>
      <w:proofErr w:type="spellEnd"/>
      <w:r w:rsidRPr="00E2680A">
        <w:rPr>
          <w:rFonts w:cs="Times New Roman"/>
          <w:szCs w:val="24"/>
        </w:rPr>
        <w:t xml:space="preserve"> rule</w:t>
      </w:r>
    </w:p>
    <w:p w:rsidR="001B1AD8" w:rsidRPr="001B1AD8" w:rsidRDefault="001B1AD8" w:rsidP="001B1AD8">
      <w:pPr>
        <w:spacing w:after="0" w:line="240" w:lineRule="auto"/>
        <w:rPr>
          <w:rFonts w:cs="Times New Roman"/>
          <w:i/>
          <w:szCs w:val="24"/>
        </w:rPr>
      </w:pPr>
      <w:r w:rsidRPr="001B1AD8">
        <w:rPr>
          <w:rFonts w:cs="Times New Roman"/>
          <w:i/>
          <w:szCs w:val="24"/>
        </w:rPr>
        <w:t>Proceed as follows:</w:t>
      </w:r>
    </w:p>
    <w:p w:rsidR="00535468" w:rsidRDefault="00B90AC3" w:rsidP="001B1AD8">
      <w:pPr>
        <w:spacing w:after="0" w:line="240" w:lineRule="auto"/>
        <w:rPr>
          <w:rFonts w:cs="Times New Roman"/>
          <w:b/>
          <w:szCs w:val="24"/>
        </w:rPr>
      </w:pPr>
      <w:r>
        <w:rPr>
          <w:rFonts w:cs="Times New Roman"/>
          <w:szCs w:val="24"/>
        </w:rPr>
        <w:t xml:space="preserve">i) </w:t>
      </w:r>
      <w:r w:rsidR="00535468" w:rsidRPr="00E2680A">
        <w:rPr>
          <w:rFonts w:cs="Times New Roman"/>
          <w:szCs w:val="24"/>
        </w:rPr>
        <w:t xml:space="preserve">Set up the apparatus as shown in </w:t>
      </w:r>
      <w:r w:rsidR="001B1AD8">
        <w:rPr>
          <w:rFonts w:cs="Times New Roman"/>
          <w:b/>
          <w:szCs w:val="24"/>
        </w:rPr>
        <w:t>Figure 4</w:t>
      </w:r>
    </w:p>
    <w:p w:rsidR="00535468" w:rsidRDefault="001B1AD8" w:rsidP="00535468">
      <w:pPr>
        <w:spacing w:after="0" w:line="240" w:lineRule="auto"/>
        <w:ind w:left="720"/>
        <w:rPr>
          <w:rFonts w:cs="Times New Roman"/>
          <w:b/>
          <w:szCs w:val="24"/>
        </w:rPr>
      </w:pPr>
      <w:r>
        <w:rPr>
          <w:rFonts w:cs="Times New Roman"/>
          <w:b/>
          <w:noProof/>
          <w:szCs w:val="24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-142875</wp:posOffset>
                </wp:positionH>
                <wp:positionV relativeFrom="paragraph">
                  <wp:posOffset>57150</wp:posOffset>
                </wp:positionV>
                <wp:extent cx="5762625" cy="1847850"/>
                <wp:effectExtent l="0" t="0" r="9525" b="0"/>
                <wp:wrapNone/>
                <wp:docPr id="1345" name="Group 13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62625" cy="1847850"/>
                          <a:chOff x="0" y="0"/>
                          <a:chExt cx="5762625" cy="1847850"/>
                        </a:xfrm>
                      </wpg:grpSpPr>
                      <pic:pic xmlns:pic="http://schemas.openxmlformats.org/drawingml/2006/picture">
                        <pic:nvPicPr>
                          <pic:cNvPr id="57" name="Picture 57"/>
                          <pic:cNvPicPr>
                            <a:picLocks noChangeAspect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1762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344" name="Text Box 1344"/>
                        <wps:cNvSpPr txBox="1"/>
                        <wps:spPr>
                          <a:xfrm>
                            <a:off x="4933950" y="1552575"/>
                            <a:ext cx="828675" cy="2952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1B1AD8" w:rsidRPr="001B1AD8" w:rsidRDefault="001B1AD8">
                              <w:pPr>
                                <w:rPr>
                                  <w:b/>
                                </w:rPr>
                              </w:pPr>
                              <w:r w:rsidRPr="001B1AD8">
                                <w:rPr>
                                  <w:b/>
                                </w:rPr>
                                <w:t>Figure 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id="Group 1345" o:spid="_x0000_s1035" style="position:absolute;left:0;text-align:left;margin-left:-11.25pt;margin-top:4.5pt;width:453.75pt;height:145.5pt;z-index:251681792" coordsize="57626,1847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">
                <v:shape id="Picture 57" o:spid="_x0000_s1036" type="#_x0000_t75" style="position:absolute;width:54768;height:1762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">
                  <v:imagedata r:id="rId22" o:title=""/>
                  <v:path arrowok="t"/>
                </v:shape>
                <v:shape id="Text Box 1344" o:spid="_x0000_s1037" type="#_x0000_t202" style="position:absolute;left:49339;top:15525;width:8287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" fillcolor="white [3201]" stroked="f" strokeweight=".5pt">
                  <v:textbox>
                    <w:txbxContent>
                      <w:p w:rsidR="001B1AD8" w:rsidRPr="001B1AD8" w:rsidRDefault="001B1AD8">
                        <w:pPr>
                          <w:rPr>
                            <w:b/>
                          </w:rPr>
                        </w:pPr>
                        <w:r w:rsidRPr="001B1AD8">
                          <w:rPr>
                            <w:b/>
                          </w:rPr>
                          <w:t>Figure 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35468" w:rsidRPr="00E2680A" w:rsidRDefault="00535468" w:rsidP="00535468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b/>
          <w:szCs w:val="24"/>
        </w:rPr>
        <w:t xml:space="preserve">                                        </w:t>
      </w:r>
    </w:p>
    <w:p w:rsidR="001B1AD8" w:rsidRDefault="001B1AD8" w:rsidP="001B1AD8">
      <w:pPr>
        <w:spacing w:after="0" w:line="240" w:lineRule="auto"/>
        <w:rPr>
          <w:rFonts w:cs="Times New Roman"/>
          <w:szCs w:val="24"/>
        </w:rPr>
      </w:pPr>
    </w:p>
    <w:p w:rsidR="001B1AD8" w:rsidRDefault="001B1AD8" w:rsidP="001B1AD8">
      <w:pPr>
        <w:spacing w:after="0" w:line="240" w:lineRule="auto"/>
        <w:rPr>
          <w:rFonts w:cs="Times New Roman"/>
          <w:szCs w:val="24"/>
        </w:rPr>
      </w:pPr>
    </w:p>
    <w:p w:rsidR="001B1AD8" w:rsidRDefault="001B1AD8" w:rsidP="001B1AD8">
      <w:pPr>
        <w:spacing w:after="0" w:line="240" w:lineRule="auto"/>
        <w:rPr>
          <w:rFonts w:cs="Times New Roman"/>
          <w:szCs w:val="24"/>
        </w:rPr>
      </w:pPr>
    </w:p>
    <w:p w:rsidR="001B1AD8" w:rsidRDefault="001B1AD8" w:rsidP="001B1AD8">
      <w:pPr>
        <w:spacing w:after="0" w:line="240" w:lineRule="auto"/>
        <w:rPr>
          <w:rFonts w:cs="Times New Roman"/>
          <w:szCs w:val="24"/>
        </w:rPr>
      </w:pPr>
    </w:p>
    <w:p w:rsidR="001B1AD8" w:rsidRDefault="001B1AD8" w:rsidP="001B1AD8">
      <w:pPr>
        <w:spacing w:after="0" w:line="240" w:lineRule="auto"/>
        <w:rPr>
          <w:rFonts w:cs="Times New Roman"/>
          <w:szCs w:val="24"/>
        </w:rPr>
      </w:pPr>
    </w:p>
    <w:p w:rsidR="001B1AD8" w:rsidRDefault="001B1AD8" w:rsidP="001B1AD8">
      <w:pPr>
        <w:spacing w:after="0" w:line="240" w:lineRule="auto"/>
        <w:rPr>
          <w:rFonts w:cs="Times New Roman"/>
          <w:szCs w:val="24"/>
        </w:rPr>
      </w:pPr>
    </w:p>
    <w:p w:rsidR="001B1AD8" w:rsidRDefault="001B1AD8" w:rsidP="001B1AD8">
      <w:pPr>
        <w:spacing w:after="0" w:line="240" w:lineRule="auto"/>
        <w:rPr>
          <w:rFonts w:cs="Times New Roman"/>
          <w:szCs w:val="24"/>
        </w:rPr>
      </w:pPr>
    </w:p>
    <w:p w:rsidR="001B1AD8" w:rsidRDefault="001B1AD8" w:rsidP="001B1AD8">
      <w:pPr>
        <w:spacing w:after="0" w:line="240" w:lineRule="auto"/>
        <w:rPr>
          <w:rFonts w:cs="Times New Roman"/>
          <w:szCs w:val="24"/>
        </w:rPr>
      </w:pPr>
    </w:p>
    <w:p w:rsidR="001B1AD8" w:rsidRDefault="001B1AD8" w:rsidP="001B1AD8">
      <w:pPr>
        <w:spacing w:after="0" w:line="240" w:lineRule="auto"/>
        <w:rPr>
          <w:rFonts w:cs="Times New Roman"/>
          <w:szCs w:val="24"/>
        </w:rPr>
      </w:pPr>
    </w:p>
    <w:p w:rsidR="001B1AD8" w:rsidRDefault="001B1AD8" w:rsidP="001B1AD8">
      <w:pPr>
        <w:spacing w:after="0" w:line="240" w:lineRule="auto"/>
        <w:rPr>
          <w:rFonts w:cs="Times New Roman"/>
          <w:szCs w:val="24"/>
        </w:rPr>
      </w:pPr>
    </w:p>
    <w:p w:rsidR="00535468" w:rsidRPr="00E2680A" w:rsidRDefault="00535468" w:rsidP="001B1AD8">
      <w:pPr>
        <w:spacing w:after="0" w:line="240" w:lineRule="auto"/>
        <w:rPr>
          <w:rFonts w:cs="Times New Roman"/>
          <w:szCs w:val="24"/>
        </w:rPr>
      </w:pPr>
      <w:r w:rsidRPr="00E2680A">
        <w:rPr>
          <w:rFonts w:cs="Times New Roman"/>
          <w:szCs w:val="24"/>
        </w:rPr>
        <w:t>(</w:t>
      </w:r>
      <w:r w:rsidR="00B90AC3">
        <w:rPr>
          <w:rFonts w:cs="Times New Roman"/>
          <w:szCs w:val="24"/>
        </w:rPr>
        <w:t>j</w:t>
      </w:r>
      <w:r w:rsidRPr="00E2680A">
        <w:rPr>
          <w:rFonts w:cs="Times New Roman"/>
          <w:szCs w:val="24"/>
        </w:rPr>
        <w:t xml:space="preserve">) Starting with u = </w:t>
      </w:r>
      <w:r>
        <w:rPr>
          <w:rFonts w:cs="Times New Roman"/>
          <w:szCs w:val="24"/>
        </w:rPr>
        <w:t>3</w:t>
      </w:r>
      <w:r w:rsidRPr="00E2680A">
        <w:rPr>
          <w:rFonts w:cs="Times New Roman"/>
          <w:szCs w:val="24"/>
        </w:rPr>
        <w:t>0 cm, adjust the position of the screen to obtain a sharp image of the candle</w:t>
      </w:r>
      <w:r>
        <w:rPr>
          <w:rFonts w:cs="Times New Roman"/>
          <w:szCs w:val="24"/>
        </w:rPr>
        <w:t xml:space="preserve"> flame</w:t>
      </w:r>
      <w:r w:rsidRPr="00E2680A">
        <w:rPr>
          <w:rFonts w:cs="Times New Roman"/>
          <w:szCs w:val="24"/>
        </w:rPr>
        <w:t xml:space="preserve">. Record the value of v in </w:t>
      </w:r>
      <w:r w:rsidR="00C24DDC">
        <w:rPr>
          <w:rFonts w:cs="Times New Roman"/>
          <w:b/>
          <w:szCs w:val="24"/>
        </w:rPr>
        <w:t>T</w:t>
      </w:r>
      <w:r w:rsidR="00D54DAD">
        <w:rPr>
          <w:rFonts w:cs="Times New Roman"/>
          <w:b/>
          <w:szCs w:val="24"/>
        </w:rPr>
        <w:t>able 3</w:t>
      </w:r>
      <w:r w:rsidRPr="00E2680A">
        <w:rPr>
          <w:rFonts w:cs="Times New Roman"/>
          <w:szCs w:val="24"/>
        </w:rPr>
        <w:t>.</w:t>
      </w:r>
    </w:p>
    <w:p w:rsidR="00535468" w:rsidRDefault="00535468" w:rsidP="00535468">
      <w:pPr>
        <w:spacing w:after="0" w:line="240" w:lineRule="auto"/>
        <w:ind w:left="720"/>
        <w:rPr>
          <w:rFonts w:cs="Times New Roman"/>
          <w:szCs w:val="24"/>
        </w:rPr>
      </w:pPr>
    </w:p>
    <w:p w:rsidR="00535468" w:rsidRDefault="00535468" w:rsidP="00C24DDC">
      <w:pPr>
        <w:spacing w:after="0" w:line="240" w:lineRule="auto"/>
        <w:rPr>
          <w:rFonts w:cs="Times New Roman"/>
          <w:szCs w:val="24"/>
        </w:rPr>
      </w:pPr>
      <w:r w:rsidRPr="00E2680A">
        <w:rPr>
          <w:rFonts w:cs="Times New Roman"/>
          <w:szCs w:val="24"/>
        </w:rPr>
        <w:t>(</w:t>
      </w:r>
      <w:r w:rsidR="00B90AC3">
        <w:rPr>
          <w:rFonts w:cs="Times New Roman"/>
          <w:szCs w:val="24"/>
        </w:rPr>
        <w:t>k</w:t>
      </w:r>
      <w:r w:rsidRPr="00E2680A">
        <w:rPr>
          <w:rFonts w:cs="Times New Roman"/>
          <w:szCs w:val="24"/>
        </w:rPr>
        <w:t>)</w:t>
      </w:r>
      <w:r>
        <w:rPr>
          <w:rFonts w:cs="Times New Roman"/>
          <w:szCs w:val="24"/>
        </w:rPr>
        <w:t>(i)</w:t>
      </w:r>
      <w:r w:rsidR="00687D45">
        <w:rPr>
          <w:rFonts w:cs="Times New Roman"/>
          <w:szCs w:val="24"/>
        </w:rPr>
        <w:t xml:space="preserve"> Repeat the procedure in (i</w:t>
      </w:r>
      <w:r w:rsidRPr="00E2680A">
        <w:rPr>
          <w:rFonts w:cs="Times New Roman"/>
          <w:szCs w:val="24"/>
        </w:rPr>
        <w:t xml:space="preserve">) for u = 30 cm. Complete </w:t>
      </w:r>
      <w:r w:rsidR="00C24DDC">
        <w:rPr>
          <w:rFonts w:cs="Times New Roman"/>
          <w:b/>
          <w:szCs w:val="24"/>
        </w:rPr>
        <w:t>T</w:t>
      </w:r>
      <w:r w:rsidRPr="001C73A4">
        <w:rPr>
          <w:rFonts w:cs="Times New Roman"/>
          <w:b/>
          <w:szCs w:val="24"/>
        </w:rPr>
        <w:t xml:space="preserve">able </w:t>
      </w:r>
      <w:r w:rsidR="00D54DAD">
        <w:rPr>
          <w:rFonts w:cs="Times New Roman"/>
          <w:b/>
          <w:szCs w:val="24"/>
        </w:rPr>
        <w:t>3</w:t>
      </w:r>
      <w:r w:rsidR="00C24DDC">
        <w:rPr>
          <w:rFonts w:cs="Times New Roman"/>
          <w:b/>
          <w:szCs w:val="24"/>
        </w:rPr>
        <w:tab/>
      </w:r>
      <w:r w:rsidR="00C24DDC">
        <w:rPr>
          <w:rFonts w:cs="Times New Roman"/>
          <w:b/>
          <w:szCs w:val="24"/>
        </w:rPr>
        <w:tab/>
      </w:r>
      <w:r>
        <w:rPr>
          <w:rFonts w:cs="Times New Roman"/>
          <w:szCs w:val="24"/>
        </w:rPr>
        <w:t>(</w:t>
      </w:r>
      <w:r w:rsidR="007B2224">
        <w:rPr>
          <w:rFonts w:cs="Times New Roman"/>
          <w:szCs w:val="24"/>
        </w:rPr>
        <w:t>3</w:t>
      </w:r>
      <w:r>
        <w:rPr>
          <w:rFonts w:cs="Times New Roman"/>
          <w:szCs w:val="24"/>
        </w:rPr>
        <w:t>marks)</w:t>
      </w:r>
    </w:p>
    <w:p w:rsidR="00C24DDC" w:rsidRDefault="00C24DDC" w:rsidP="00C24DDC">
      <w:pPr>
        <w:spacing w:after="0" w:line="240" w:lineRule="auto"/>
        <w:rPr>
          <w:rFonts w:cs="Times New Roman"/>
          <w:szCs w:val="24"/>
        </w:rPr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2168"/>
        <w:gridCol w:w="2168"/>
        <w:gridCol w:w="2171"/>
      </w:tblGrid>
      <w:tr w:rsidR="00535468" w:rsidTr="00483260">
        <w:tc>
          <w:tcPr>
            <w:tcW w:w="2168" w:type="dxa"/>
          </w:tcPr>
          <w:p w:rsidR="00535468" w:rsidRDefault="00535468" w:rsidP="00535468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u (cm)</w:t>
            </w:r>
          </w:p>
        </w:tc>
        <w:tc>
          <w:tcPr>
            <w:tcW w:w="2168" w:type="dxa"/>
          </w:tcPr>
          <w:p w:rsidR="00535468" w:rsidRDefault="00535468" w:rsidP="00535468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v (cm)</w:t>
            </w:r>
          </w:p>
        </w:tc>
        <w:tc>
          <w:tcPr>
            <w:tcW w:w="2171" w:type="dxa"/>
          </w:tcPr>
          <w:p w:rsidR="00535468" w:rsidRDefault="003602A9" w:rsidP="00535468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m </w:t>
            </w:r>
            <w:r w:rsidR="00535468" w:rsidRPr="00554E85">
              <w:rPr>
                <w:rFonts w:cs="Times New Roman"/>
                <w:sz w:val="28"/>
                <w:szCs w:val="28"/>
              </w:rPr>
              <w:t>=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 </m:t>
              </m:r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v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den>
              </m:f>
            </m:oMath>
          </w:p>
        </w:tc>
      </w:tr>
      <w:tr w:rsidR="00535468" w:rsidTr="00483260">
        <w:tc>
          <w:tcPr>
            <w:tcW w:w="2168" w:type="dxa"/>
          </w:tcPr>
          <w:p w:rsidR="00535468" w:rsidRDefault="00535468" w:rsidP="00535468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0</w:t>
            </w:r>
          </w:p>
        </w:tc>
        <w:tc>
          <w:tcPr>
            <w:tcW w:w="2168" w:type="dxa"/>
          </w:tcPr>
          <w:p w:rsidR="00535468" w:rsidRDefault="00535468" w:rsidP="00535468">
            <w:pPr>
              <w:spacing w:line="240" w:lineRule="auto"/>
              <w:rPr>
                <w:rFonts w:cs="Times New Roman"/>
                <w:szCs w:val="24"/>
              </w:rPr>
            </w:pPr>
          </w:p>
        </w:tc>
        <w:tc>
          <w:tcPr>
            <w:tcW w:w="2171" w:type="dxa"/>
          </w:tcPr>
          <w:p w:rsidR="00535468" w:rsidRDefault="00535468" w:rsidP="00535468">
            <w:pPr>
              <w:spacing w:line="240" w:lineRule="auto"/>
              <w:rPr>
                <w:rFonts w:cs="Times New Roman"/>
                <w:szCs w:val="24"/>
              </w:rPr>
            </w:pPr>
          </w:p>
        </w:tc>
      </w:tr>
      <w:tr w:rsidR="00535468" w:rsidTr="00483260">
        <w:tc>
          <w:tcPr>
            <w:tcW w:w="2168" w:type="dxa"/>
          </w:tcPr>
          <w:p w:rsidR="00535468" w:rsidRDefault="00535468" w:rsidP="00535468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0</w:t>
            </w:r>
          </w:p>
        </w:tc>
        <w:tc>
          <w:tcPr>
            <w:tcW w:w="2168" w:type="dxa"/>
          </w:tcPr>
          <w:p w:rsidR="00535468" w:rsidRDefault="00535468" w:rsidP="00535468">
            <w:pPr>
              <w:spacing w:line="240" w:lineRule="auto"/>
              <w:rPr>
                <w:rFonts w:cs="Times New Roman"/>
                <w:szCs w:val="24"/>
              </w:rPr>
            </w:pPr>
          </w:p>
        </w:tc>
        <w:tc>
          <w:tcPr>
            <w:tcW w:w="2171" w:type="dxa"/>
          </w:tcPr>
          <w:p w:rsidR="00535468" w:rsidRDefault="00535468" w:rsidP="00535468">
            <w:pPr>
              <w:spacing w:line="240" w:lineRule="auto"/>
              <w:rPr>
                <w:rFonts w:cs="Times New Roman"/>
                <w:szCs w:val="24"/>
              </w:rPr>
            </w:pPr>
          </w:p>
        </w:tc>
      </w:tr>
    </w:tbl>
    <w:p w:rsidR="00535468" w:rsidRDefault="00535468" w:rsidP="00535468">
      <w:pPr>
        <w:spacing w:after="0" w:line="240" w:lineRule="auto"/>
        <w:ind w:left="720"/>
        <w:rPr>
          <w:rFonts w:cs="Times New Roman"/>
          <w:szCs w:val="24"/>
        </w:rPr>
      </w:pPr>
    </w:p>
    <w:p w:rsidR="00535468" w:rsidRDefault="00535468" w:rsidP="00535468">
      <w:pPr>
        <w:spacing w:after="0" w:line="240" w:lineRule="auto"/>
        <w:ind w:left="720"/>
        <w:rPr>
          <w:rFonts w:cs="Times New Roman"/>
          <w:szCs w:val="24"/>
        </w:rPr>
      </w:pPr>
    </w:p>
    <w:p w:rsidR="00535468" w:rsidRPr="00E2680A" w:rsidRDefault="00535468" w:rsidP="00C24DDC">
      <w:pPr>
        <w:tabs>
          <w:tab w:val="center" w:pos="1691"/>
        </w:tabs>
        <w:spacing w:after="0" w:line="240" w:lineRule="auto"/>
        <w:ind w:left="648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br w:type="textWrapping" w:clear="all"/>
      </w:r>
      <w:r w:rsidR="00C24DDC">
        <w:rPr>
          <w:rFonts w:cs="Times New Roman"/>
          <w:b/>
          <w:szCs w:val="24"/>
        </w:rPr>
        <w:t>T</w:t>
      </w:r>
      <w:r w:rsidR="00D54DAD">
        <w:rPr>
          <w:rFonts w:cs="Times New Roman"/>
          <w:b/>
          <w:szCs w:val="24"/>
        </w:rPr>
        <w:t>able 3</w:t>
      </w:r>
      <w:r w:rsidRPr="001C73A4">
        <w:rPr>
          <w:rFonts w:cs="Times New Roman"/>
          <w:b/>
          <w:szCs w:val="24"/>
        </w:rPr>
        <w:t xml:space="preserve"> </w:t>
      </w:r>
    </w:p>
    <w:p w:rsidR="00535468" w:rsidRDefault="00535468" w:rsidP="00535468">
      <w:pPr>
        <w:spacing w:line="240" w:lineRule="auto"/>
        <w:rPr>
          <w:rFonts w:cs="Times New Roman"/>
          <w:szCs w:val="24"/>
        </w:rPr>
      </w:pPr>
      <w:r w:rsidRPr="00E2680A">
        <w:rPr>
          <w:rFonts w:cs="Times New Roman"/>
          <w:szCs w:val="24"/>
        </w:rPr>
        <w:t>(</w:t>
      </w:r>
      <w:r>
        <w:rPr>
          <w:rFonts w:cs="Times New Roman"/>
          <w:szCs w:val="24"/>
        </w:rPr>
        <w:t>ii</w:t>
      </w:r>
      <w:r w:rsidRPr="00E2680A">
        <w:rPr>
          <w:rFonts w:cs="Times New Roman"/>
          <w:szCs w:val="24"/>
        </w:rPr>
        <w:t>) Given that the focal length</w:t>
      </w:r>
      <w:r>
        <w:rPr>
          <w:rFonts w:cs="Times New Roman"/>
          <w:szCs w:val="24"/>
        </w:rPr>
        <w:t xml:space="preserve"> </w:t>
      </w:r>
      <w:r w:rsidRPr="00E2680A">
        <w:rPr>
          <w:rFonts w:cs="Times New Roman"/>
          <w:szCs w:val="24"/>
        </w:rPr>
        <w:t>f</w:t>
      </w:r>
      <w:r>
        <w:rPr>
          <w:rFonts w:cs="Times New Roman"/>
          <w:szCs w:val="24"/>
        </w:rPr>
        <w:t xml:space="preserve"> </w:t>
      </w:r>
      <w:r w:rsidRPr="00E2680A">
        <w:rPr>
          <w:rFonts w:cs="Times New Roman"/>
          <w:szCs w:val="24"/>
        </w:rPr>
        <w:t>of the lens satisfies the equation</w:t>
      </w:r>
      <w:r>
        <w:rPr>
          <w:rFonts w:cs="Times New Roman"/>
          <w:szCs w:val="24"/>
        </w:rPr>
        <w:t xml:space="preserve"> f</w:t>
      </w:r>
      <m:oMath>
        <m:r>
          <w:rPr>
            <w:rFonts w:ascii="Cambria Math" w:hAnsi="Cambria Math" w:cs="Times New Roman"/>
            <w:szCs w:val="24"/>
          </w:rPr>
          <m:t xml:space="preserve"> = </m:t>
        </m:r>
        <m:f>
          <m:fPr>
            <m:ctrlPr>
              <w:rPr>
                <w:rFonts w:ascii="Cambria Math" w:hAnsi="Cambria Math" w:cs="Times New Roman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Cs w:val="24"/>
              </w:rPr>
              <m:t>v</m:t>
            </m:r>
          </m:num>
          <m:den>
            <m:r>
              <w:rPr>
                <w:rFonts w:ascii="Cambria Math" w:hAnsi="Cambria Math" w:cs="Times New Roman"/>
                <w:szCs w:val="24"/>
              </w:rPr>
              <m:t>m+1</m:t>
            </m:r>
          </m:den>
        </m:f>
      </m:oMath>
      <w:r>
        <w:rPr>
          <w:rFonts w:cs="Times New Roman"/>
          <w:szCs w:val="24"/>
        </w:rPr>
        <w:t>,</w:t>
      </w:r>
      <w:r w:rsidRPr="00E2680A">
        <w:rPr>
          <w:rFonts w:cs="Times New Roman"/>
          <w:szCs w:val="24"/>
        </w:rPr>
        <w:t xml:space="preserve"> determine the average value of the focal length,</w:t>
      </w:r>
      <w:r>
        <w:rPr>
          <w:rFonts w:cs="Times New Roman"/>
          <w:szCs w:val="24"/>
        </w:rPr>
        <w:t xml:space="preserve"> </w:t>
      </w:r>
      <w:r w:rsidRPr="00E2680A">
        <w:rPr>
          <w:rFonts w:cs="Times New Roman"/>
          <w:szCs w:val="24"/>
        </w:rPr>
        <w:t>f</w:t>
      </w:r>
      <w:r>
        <w:rPr>
          <w:rFonts w:cs="Times New Roman"/>
          <w:szCs w:val="24"/>
        </w:rPr>
        <w:t xml:space="preserve">.                                                             </w:t>
      </w:r>
      <w:r w:rsidR="00C24DDC">
        <w:rPr>
          <w:rFonts w:cs="Times New Roman"/>
          <w:szCs w:val="24"/>
        </w:rPr>
        <w:t xml:space="preserve">                   </w:t>
      </w:r>
      <w:r w:rsidRPr="00E2680A">
        <w:rPr>
          <w:rFonts w:cs="Times New Roman"/>
          <w:szCs w:val="24"/>
        </w:rPr>
        <w:t>(2 marks)</w:t>
      </w:r>
      <w:r w:rsidRPr="004F6CA7">
        <w:rPr>
          <w:rFonts w:cs="Times New Roman"/>
          <w:szCs w:val="24"/>
        </w:rPr>
        <w:t xml:space="preserve"> </w:t>
      </w:r>
    </w:p>
    <w:p w:rsidR="00535468" w:rsidRDefault="00535468" w:rsidP="00535468">
      <w:pPr>
        <w:spacing w:line="240" w:lineRule="auto"/>
        <w:rPr>
          <w:rFonts w:cs="Times New Roman"/>
          <w:szCs w:val="24"/>
        </w:rPr>
      </w:pPr>
    </w:p>
    <w:p w:rsidR="00535468" w:rsidRPr="00035F6A" w:rsidRDefault="00535468" w:rsidP="00535468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</w:t>
      </w:r>
      <w:bookmarkEnd w:id="0"/>
    </w:p>
    <w:p w:rsidR="00EE63D5" w:rsidRDefault="00EE63D5" w:rsidP="00535468">
      <w:pPr>
        <w:tabs>
          <w:tab w:val="left" w:pos="851"/>
          <w:tab w:val="left" w:pos="1134"/>
          <w:tab w:val="left" w:pos="1418"/>
          <w:tab w:val="left" w:pos="1843"/>
        </w:tabs>
        <w:spacing w:after="0" w:line="240" w:lineRule="auto"/>
        <w:jc w:val="both"/>
        <w:rPr>
          <w:rFonts w:cs="Times New Roman"/>
          <w:szCs w:val="24"/>
        </w:rPr>
      </w:pPr>
    </w:p>
    <w:p w:rsidR="00EE63D5" w:rsidRDefault="00EE63D5" w:rsidP="00535468">
      <w:pPr>
        <w:tabs>
          <w:tab w:val="left" w:pos="851"/>
          <w:tab w:val="left" w:pos="1134"/>
          <w:tab w:val="left" w:pos="1418"/>
          <w:tab w:val="left" w:pos="1843"/>
        </w:tabs>
        <w:spacing w:after="0" w:line="240" w:lineRule="auto"/>
        <w:jc w:val="both"/>
        <w:rPr>
          <w:rFonts w:cs="Times New Roman"/>
          <w:szCs w:val="24"/>
        </w:rPr>
      </w:pPr>
    </w:p>
    <w:p w:rsidR="00EE63D5" w:rsidRDefault="00EE63D5" w:rsidP="00535468">
      <w:pPr>
        <w:tabs>
          <w:tab w:val="left" w:pos="851"/>
          <w:tab w:val="left" w:pos="1134"/>
          <w:tab w:val="left" w:pos="1418"/>
          <w:tab w:val="left" w:pos="1843"/>
        </w:tabs>
        <w:spacing w:after="0" w:line="240" w:lineRule="auto"/>
        <w:jc w:val="both"/>
        <w:rPr>
          <w:rFonts w:cs="Times New Roman"/>
          <w:szCs w:val="24"/>
        </w:rPr>
      </w:pPr>
    </w:p>
    <w:p w:rsidR="00EE63D5" w:rsidRDefault="00EE63D5" w:rsidP="00535468">
      <w:pPr>
        <w:tabs>
          <w:tab w:val="left" w:pos="851"/>
          <w:tab w:val="left" w:pos="1134"/>
          <w:tab w:val="left" w:pos="1418"/>
          <w:tab w:val="left" w:pos="1843"/>
        </w:tabs>
        <w:spacing w:after="0" w:line="240" w:lineRule="auto"/>
        <w:jc w:val="both"/>
        <w:rPr>
          <w:rFonts w:cs="Times New Roman"/>
          <w:szCs w:val="24"/>
        </w:rPr>
      </w:pPr>
    </w:p>
    <w:p w:rsidR="00EE63D5" w:rsidRDefault="00EE63D5" w:rsidP="00535468">
      <w:pPr>
        <w:tabs>
          <w:tab w:val="left" w:pos="851"/>
          <w:tab w:val="left" w:pos="1134"/>
          <w:tab w:val="left" w:pos="1418"/>
          <w:tab w:val="left" w:pos="1843"/>
        </w:tabs>
        <w:spacing w:after="0" w:line="240" w:lineRule="auto"/>
        <w:jc w:val="both"/>
        <w:rPr>
          <w:rFonts w:cs="Times New Roman"/>
          <w:szCs w:val="24"/>
        </w:rPr>
      </w:pPr>
    </w:p>
    <w:p w:rsidR="00FC2486" w:rsidRDefault="00FC2486" w:rsidP="00535468">
      <w:pPr>
        <w:tabs>
          <w:tab w:val="left" w:pos="851"/>
          <w:tab w:val="left" w:pos="1134"/>
          <w:tab w:val="left" w:pos="1418"/>
          <w:tab w:val="left" w:pos="1843"/>
        </w:tabs>
        <w:spacing w:after="0" w:line="240" w:lineRule="auto"/>
        <w:jc w:val="both"/>
        <w:rPr>
          <w:rFonts w:cs="Times New Roman"/>
          <w:szCs w:val="24"/>
        </w:rPr>
      </w:pPr>
    </w:p>
    <w:p w:rsidR="00EE63D5" w:rsidRDefault="00EE63D5" w:rsidP="00535468">
      <w:pPr>
        <w:tabs>
          <w:tab w:val="left" w:pos="851"/>
          <w:tab w:val="left" w:pos="1134"/>
          <w:tab w:val="left" w:pos="1418"/>
          <w:tab w:val="left" w:pos="1843"/>
        </w:tabs>
        <w:spacing w:after="0" w:line="240" w:lineRule="auto"/>
        <w:jc w:val="both"/>
        <w:rPr>
          <w:rFonts w:cs="Times New Roman"/>
          <w:szCs w:val="24"/>
        </w:rPr>
      </w:pPr>
    </w:p>
    <w:p w:rsidR="009C28C0" w:rsidRPr="009C28C0" w:rsidRDefault="009C28C0" w:rsidP="009C28C0">
      <w:pPr>
        <w:tabs>
          <w:tab w:val="left" w:pos="851"/>
          <w:tab w:val="left" w:pos="1134"/>
          <w:tab w:val="left" w:pos="1418"/>
          <w:tab w:val="left" w:pos="1843"/>
        </w:tabs>
        <w:spacing w:after="0" w:line="360" w:lineRule="auto"/>
        <w:jc w:val="both"/>
        <w:rPr>
          <w:rFonts w:cs="Times New Roman"/>
          <w:b/>
          <w:szCs w:val="24"/>
        </w:rPr>
      </w:pPr>
      <w:r w:rsidRPr="009C28C0">
        <w:rPr>
          <w:rFonts w:cs="Times New Roman"/>
          <w:b/>
          <w:szCs w:val="24"/>
        </w:rPr>
        <w:lastRenderedPageBreak/>
        <w:t>QUESTION 2</w:t>
      </w:r>
    </w:p>
    <w:p w:rsidR="00E763C8" w:rsidRPr="009F2544" w:rsidRDefault="00E763C8" w:rsidP="00535468">
      <w:pPr>
        <w:tabs>
          <w:tab w:val="left" w:pos="851"/>
          <w:tab w:val="left" w:pos="1134"/>
          <w:tab w:val="left" w:pos="1418"/>
          <w:tab w:val="left" w:pos="1843"/>
        </w:tabs>
        <w:spacing w:after="0" w:line="240" w:lineRule="auto"/>
        <w:jc w:val="both"/>
        <w:rPr>
          <w:rFonts w:cs="Times New Roman"/>
          <w:szCs w:val="24"/>
        </w:rPr>
      </w:pPr>
      <w:r w:rsidRPr="006E0129">
        <w:rPr>
          <w:rFonts w:cs="Times New Roman"/>
          <w:i/>
          <w:szCs w:val="24"/>
        </w:rPr>
        <w:t>You are provided with the following:</w:t>
      </w:r>
    </w:p>
    <w:p w:rsidR="00E763C8" w:rsidRPr="00E95073" w:rsidRDefault="00E95073" w:rsidP="00E95073">
      <w:pPr>
        <w:tabs>
          <w:tab w:val="left" w:pos="851"/>
          <w:tab w:val="left" w:pos="1134"/>
          <w:tab w:val="left" w:pos="1418"/>
          <w:tab w:val="left" w:pos="1843"/>
        </w:tabs>
        <w:spacing w:after="0" w:line="240" w:lineRule="auto"/>
        <w:ind w:left="851" w:hanging="360"/>
        <w:jc w:val="both"/>
        <w:rPr>
          <w:rFonts w:cs="Times New Roman"/>
          <w:szCs w:val="24"/>
        </w:rPr>
      </w:pPr>
      <w:r w:rsidRPr="00FC6575">
        <w:rPr>
          <w:rFonts w:eastAsia="Times New Roman" w:cs="Times New Roman"/>
          <w:b/>
          <w:szCs w:val="24"/>
        </w:rPr>
        <w:t>-</w:t>
      </w:r>
      <w:r w:rsidRPr="00FC6575">
        <w:rPr>
          <w:rFonts w:eastAsia="Times New Roman" w:cs="Times New Roman"/>
          <w:b/>
          <w:szCs w:val="24"/>
        </w:rPr>
        <w:tab/>
      </w:r>
      <w:r w:rsidR="00E763C8" w:rsidRPr="00E95073">
        <w:rPr>
          <w:rFonts w:cs="Times New Roman"/>
          <w:szCs w:val="24"/>
        </w:rPr>
        <w:t>An ammeter (</w:t>
      </w:r>
      <w:r w:rsidR="00E763C8" w:rsidRPr="00E95073">
        <w:rPr>
          <w:rFonts w:cs="Times New Roman"/>
          <w:b/>
          <w:szCs w:val="24"/>
        </w:rPr>
        <w:t>0</w:t>
      </w:r>
      <w:r w:rsidR="00E763C8" w:rsidRPr="00E95073">
        <w:rPr>
          <w:rFonts w:cs="Times New Roman"/>
          <w:szCs w:val="24"/>
        </w:rPr>
        <w:t xml:space="preserve"> – </w:t>
      </w:r>
      <w:r w:rsidR="00AD2804" w:rsidRPr="00E95073">
        <w:rPr>
          <w:rFonts w:cs="Times New Roman"/>
          <w:b/>
          <w:szCs w:val="24"/>
        </w:rPr>
        <w:t>1</w:t>
      </w:r>
      <w:r w:rsidR="00E763C8" w:rsidRPr="00E95073">
        <w:rPr>
          <w:rFonts w:cs="Times New Roman"/>
          <w:b/>
          <w:szCs w:val="24"/>
        </w:rPr>
        <w:t xml:space="preserve"> A</w:t>
      </w:r>
      <w:r w:rsidR="00E763C8" w:rsidRPr="00E95073">
        <w:rPr>
          <w:rFonts w:cs="Times New Roman"/>
          <w:szCs w:val="24"/>
        </w:rPr>
        <w:t>)</w:t>
      </w:r>
    </w:p>
    <w:p w:rsidR="00E763C8" w:rsidRPr="00E95073" w:rsidRDefault="00E95073" w:rsidP="00E95073">
      <w:pPr>
        <w:tabs>
          <w:tab w:val="left" w:pos="851"/>
          <w:tab w:val="left" w:pos="1134"/>
          <w:tab w:val="left" w:pos="1418"/>
          <w:tab w:val="left" w:pos="1843"/>
        </w:tabs>
        <w:spacing w:after="0" w:line="240" w:lineRule="auto"/>
        <w:ind w:left="851" w:hanging="360"/>
        <w:jc w:val="both"/>
        <w:rPr>
          <w:rFonts w:cs="Times New Roman"/>
          <w:szCs w:val="24"/>
        </w:rPr>
      </w:pPr>
      <w:r>
        <w:rPr>
          <w:rFonts w:eastAsia="Times New Roman" w:cs="Times New Roman"/>
          <w:b/>
          <w:szCs w:val="24"/>
        </w:rPr>
        <w:t>-</w:t>
      </w:r>
      <w:r>
        <w:rPr>
          <w:rFonts w:eastAsia="Times New Roman" w:cs="Times New Roman"/>
          <w:b/>
          <w:szCs w:val="24"/>
        </w:rPr>
        <w:tab/>
      </w:r>
      <w:r w:rsidR="00AD37C8" w:rsidRPr="00E95073">
        <w:rPr>
          <w:rFonts w:cs="Times New Roman"/>
          <w:szCs w:val="24"/>
        </w:rPr>
        <w:t>A voltmeter (</w:t>
      </w:r>
      <w:r w:rsidR="00AD37C8" w:rsidRPr="00E95073">
        <w:rPr>
          <w:rFonts w:cs="Times New Roman"/>
          <w:b/>
          <w:szCs w:val="24"/>
        </w:rPr>
        <w:t>0</w:t>
      </w:r>
      <w:r w:rsidR="00AD37C8" w:rsidRPr="00E95073">
        <w:rPr>
          <w:rFonts w:cs="Times New Roman"/>
          <w:szCs w:val="24"/>
        </w:rPr>
        <w:t xml:space="preserve"> – </w:t>
      </w:r>
      <w:r w:rsidR="00AD37C8" w:rsidRPr="00E95073">
        <w:rPr>
          <w:rFonts w:cs="Times New Roman"/>
          <w:b/>
          <w:szCs w:val="24"/>
        </w:rPr>
        <w:t>3</w:t>
      </w:r>
      <w:r w:rsidR="00E763C8" w:rsidRPr="00E95073">
        <w:rPr>
          <w:rFonts w:cs="Times New Roman"/>
          <w:b/>
          <w:szCs w:val="24"/>
        </w:rPr>
        <w:t xml:space="preserve"> V</w:t>
      </w:r>
      <w:r w:rsidR="00AD37C8" w:rsidRPr="00E95073">
        <w:rPr>
          <w:rFonts w:cs="Times New Roman"/>
          <w:szCs w:val="24"/>
        </w:rPr>
        <w:t xml:space="preserve"> or </w:t>
      </w:r>
      <w:r w:rsidR="00AD37C8" w:rsidRPr="00E95073">
        <w:rPr>
          <w:rFonts w:cs="Times New Roman"/>
          <w:b/>
          <w:szCs w:val="24"/>
        </w:rPr>
        <w:t>0</w:t>
      </w:r>
      <w:r w:rsidR="00AD37C8" w:rsidRPr="00E95073">
        <w:rPr>
          <w:rFonts w:cs="Times New Roman"/>
          <w:szCs w:val="24"/>
        </w:rPr>
        <w:t xml:space="preserve"> – </w:t>
      </w:r>
      <w:r w:rsidR="00AD37C8" w:rsidRPr="00E95073">
        <w:rPr>
          <w:rFonts w:cs="Times New Roman"/>
          <w:b/>
          <w:szCs w:val="24"/>
        </w:rPr>
        <w:t>5 V</w:t>
      </w:r>
      <w:r w:rsidR="00E763C8" w:rsidRPr="00E95073">
        <w:rPr>
          <w:rFonts w:cs="Times New Roman"/>
          <w:szCs w:val="24"/>
        </w:rPr>
        <w:t>)</w:t>
      </w:r>
    </w:p>
    <w:p w:rsidR="00540C8C" w:rsidRPr="00E95073" w:rsidRDefault="00E95073" w:rsidP="00E95073">
      <w:pPr>
        <w:tabs>
          <w:tab w:val="left" w:pos="851"/>
          <w:tab w:val="left" w:pos="1134"/>
          <w:tab w:val="left" w:pos="1418"/>
          <w:tab w:val="left" w:pos="1843"/>
        </w:tabs>
        <w:spacing w:after="0" w:line="240" w:lineRule="auto"/>
        <w:ind w:left="851" w:hanging="360"/>
        <w:jc w:val="both"/>
        <w:rPr>
          <w:rFonts w:cs="Times New Roman"/>
          <w:szCs w:val="24"/>
        </w:rPr>
      </w:pPr>
      <w:r>
        <w:rPr>
          <w:rFonts w:eastAsia="Times New Roman" w:cs="Times New Roman"/>
          <w:b/>
          <w:szCs w:val="24"/>
        </w:rPr>
        <w:t>-</w:t>
      </w:r>
      <w:r>
        <w:rPr>
          <w:rFonts w:eastAsia="Times New Roman" w:cs="Times New Roman"/>
          <w:b/>
          <w:szCs w:val="24"/>
        </w:rPr>
        <w:tab/>
      </w:r>
      <w:r w:rsidR="00540C8C" w:rsidRPr="00E95073">
        <w:rPr>
          <w:rFonts w:cs="Times New Roman"/>
          <w:szCs w:val="24"/>
        </w:rPr>
        <w:t>A variable resistor</w:t>
      </w:r>
    </w:p>
    <w:p w:rsidR="00540C8C" w:rsidRPr="00E95073" w:rsidRDefault="00E95073" w:rsidP="00E95073">
      <w:pPr>
        <w:tabs>
          <w:tab w:val="left" w:pos="851"/>
          <w:tab w:val="left" w:pos="1134"/>
          <w:tab w:val="left" w:pos="1418"/>
          <w:tab w:val="left" w:pos="1843"/>
        </w:tabs>
        <w:spacing w:after="0" w:line="240" w:lineRule="auto"/>
        <w:ind w:left="851" w:hanging="360"/>
        <w:jc w:val="both"/>
        <w:rPr>
          <w:rFonts w:cs="Times New Roman"/>
          <w:szCs w:val="24"/>
        </w:rPr>
      </w:pPr>
      <w:r w:rsidRPr="00FC6575">
        <w:rPr>
          <w:rFonts w:eastAsia="Times New Roman" w:cs="Times New Roman"/>
          <w:b/>
          <w:szCs w:val="24"/>
        </w:rPr>
        <w:t>-</w:t>
      </w:r>
      <w:r w:rsidRPr="00FC6575">
        <w:rPr>
          <w:rFonts w:eastAsia="Times New Roman" w:cs="Times New Roman"/>
          <w:b/>
          <w:szCs w:val="24"/>
        </w:rPr>
        <w:tab/>
      </w:r>
      <w:r w:rsidR="00540C8C" w:rsidRPr="00E95073">
        <w:rPr>
          <w:rFonts w:cs="Times New Roman"/>
          <w:szCs w:val="24"/>
        </w:rPr>
        <w:t xml:space="preserve">A </w:t>
      </w:r>
      <w:r w:rsidR="00AD2804" w:rsidRPr="00E95073">
        <w:rPr>
          <w:rFonts w:cs="Times New Roman"/>
          <w:b/>
          <w:szCs w:val="24"/>
        </w:rPr>
        <w:t>10Ω</w:t>
      </w:r>
      <w:r w:rsidR="00AD2804" w:rsidRPr="00E95073">
        <w:rPr>
          <w:rFonts w:cs="Times New Roman"/>
          <w:szCs w:val="24"/>
        </w:rPr>
        <w:t xml:space="preserve"> </w:t>
      </w:r>
      <w:r w:rsidR="00540C8C" w:rsidRPr="00E95073">
        <w:rPr>
          <w:rFonts w:cs="Times New Roman"/>
          <w:szCs w:val="24"/>
        </w:rPr>
        <w:t>carbon resistor</w:t>
      </w:r>
    </w:p>
    <w:p w:rsidR="00E763C8" w:rsidRPr="00E95073" w:rsidRDefault="00E95073" w:rsidP="00E95073">
      <w:pPr>
        <w:tabs>
          <w:tab w:val="left" w:pos="851"/>
          <w:tab w:val="left" w:pos="1134"/>
          <w:tab w:val="left" w:pos="1418"/>
          <w:tab w:val="left" w:pos="1843"/>
        </w:tabs>
        <w:spacing w:after="0" w:line="240" w:lineRule="auto"/>
        <w:ind w:left="851" w:hanging="360"/>
        <w:jc w:val="both"/>
        <w:rPr>
          <w:rFonts w:cs="Times New Roman"/>
          <w:szCs w:val="24"/>
        </w:rPr>
      </w:pPr>
      <w:r w:rsidRPr="00FC6575">
        <w:rPr>
          <w:rFonts w:eastAsia="Times New Roman" w:cs="Times New Roman"/>
          <w:b/>
          <w:szCs w:val="24"/>
        </w:rPr>
        <w:t>-</w:t>
      </w:r>
      <w:r w:rsidRPr="00FC6575">
        <w:rPr>
          <w:rFonts w:eastAsia="Times New Roman" w:cs="Times New Roman"/>
          <w:b/>
          <w:szCs w:val="24"/>
        </w:rPr>
        <w:tab/>
      </w:r>
      <w:r w:rsidR="00E763C8" w:rsidRPr="00E95073">
        <w:rPr>
          <w:rFonts w:cs="Times New Roman"/>
          <w:szCs w:val="24"/>
        </w:rPr>
        <w:t>A</w:t>
      </w:r>
      <w:r w:rsidR="00AD37C8" w:rsidRPr="00E95073">
        <w:rPr>
          <w:rFonts w:cs="Times New Roman"/>
          <w:szCs w:val="24"/>
        </w:rPr>
        <w:t xml:space="preserve"> piece </w:t>
      </w:r>
      <w:r w:rsidR="00540C8C" w:rsidRPr="00E95073">
        <w:rPr>
          <w:rFonts w:cs="Times New Roman"/>
          <w:szCs w:val="24"/>
        </w:rPr>
        <w:t>of resistance</w:t>
      </w:r>
      <w:r w:rsidR="00AD37C8" w:rsidRPr="00E95073">
        <w:rPr>
          <w:rFonts w:cs="Times New Roman"/>
          <w:szCs w:val="24"/>
        </w:rPr>
        <w:t xml:space="preserve"> wire</w:t>
      </w:r>
    </w:p>
    <w:p w:rsidR="00E763C8" w:rsidRPr="00E95073" w:rsidRDefault="00E95073" w:rsidP="00E95073">
      <w:pPr>
        <w:tabs>
          <w:tab w:val="left" w:pos="851"/>
          <w:tab w:val="left" w:pos="1134"/>
          <w:tab w:val="left" w:pos="1418"/>
          <w:tab w:val="left" w:pos="1843"/>
        </w:tabs>
        <w:spacing w:after="0" w:line="240" w:lineRule="auto"/>
        <w:ind w:left="851" w:hanging="360"/>
        <w:jc w:val="both"/>
        <w:rPr>
          <w:rFonts w:cs="Times New Roman"/>
          <w:szCs w:val="24"/>
        </w:rPr>
      </w:pPr>
      <w:r>
        <w:rPr>
          <w:rFonts w:eastAsia="Times New Roman" w:cs="Times New Roman"/>
          <w:b/>
          <w:szCs w:val="24"/>
        </w:rPr>
        <w:t>-</w:t>
      </w:r>
      <w:r>
        <w:rPr>
          <w:rFonts w:eastAsia="Times New Roman" w:cs="Times New Roman"/>
          <w:b/>
          <w:szCs w:val="24"/>
        </w:rPr>
        <w:tab/>
      </w:r>
      <w:r w:rsidR="00E763C8" w:rsidRPr="00E95073">
        <w:rPr>
          <w:rFonts w:cs="Times New Roman"/>
          <w:szCs w:val="24"/>
        </w:rPr>
        <w:t>Two new dry cells</w:t>
      </w:r>
    </w:p>
    <w:p w:rsidR="00AD37C8" w:rsidRPr="00E95073" w:rsidRDefault="00E95073" w:rsidP="00E95073">
      <w:pPr>
        <w:tabs>
          <w:tab w:val="left" w:pos="851"/>
          <w:tab w:val="left" w:pos="1134"/>
          <w:tab w:val="left" w:pos="1418"/>
          <w:tab w:val="left" w:pos="1843"/>
        </w:tabs>
        <w:spacing w:after="0" w:line="240" w:lineRule="auto"/>
        <w:ind w:left="851" w:hanging="360"/>
        <w:jc w:val="both"/>
        <w:rPr>
          <w:rFonts w:cs="Times New Roman"/>
          <w:szCs w:val="24"/>
        </w:rPr>
      </w:pPr>
      <w:r w:rsidRPr="00AD37C8">
        <w:rPr>
          <w:rFonts w:eastAsia="Times New Roman" w:cs="Times New Roman"/>
          <w:b/>
          <w:szCs w:val="24"/>
        </w:rPr>
        <w:t>-</w:t>
      </w:r>
      <w:r w:rsidRPr="00AD37C8">
        <w:rPr>
          <w:rFonts w:eastAsia="Times New Roman" w:cs="Times New Roman"/>
          <w:b/>
          <w:szCs w:val="24"/>
        </w:rPr>
        <w:tab/>
      </w:r>
      <w:r w:rsidR="00AD37C8" w:rsidRPr="00E95073">
        <w:rPr>
          <w:rFonts w:cs="Times New Roman"/>
          <w:szCs w:val="24"/>
        </w:rPr>
        <w:t>A cell holder</w:t>
      </w:r>
    </w:p>
    <w:p w:rsidR="00E763C8" w:rsidRPr="00E95073" w:rsidRDefault="00E95073" w:rsidP="00E95073">
      <w:pPr>
        <w:tabs>
          <w:tab w:val="left" w:pos="851"/>
          <w:tab w:val="left" w:pos="1134"/>
          <w:tab w:val="left" w:pos="1418"/>
          <w:tab w:val="left" w:pos="1843"/>
        </w:tabs>
        <w:spacing w:after="0" w:line="240" w:lineRule="auto"/>
        <w:ind w:left="851" w:hanging="360"/>
        <w:jc w:val="both"/>
        <w:rPr>
          <w:rFonts w:cs="Times New Roman"/>
          <w:szCs w:val="24"/>
        </w:rPr>
      </w:pPr>
      <w:r w:rsidRPr="00FC6575">
        <w:rPr>
          <w:rFonts w:eastAsia="Times New Roman" w:cs="Times New Roman"/>
          <w:b/>
          <w:szCs w:val="24"/>
        </w:rPr>
        <w:t>-</w:t>
      </w:r>
      <w:r w:rsidRPr="00FC6575">
        <w:rPr>
          <w:rFonts w:eastAsia="Times New Roman" w:cs="Times New Roman"/>
          <w:b/>
          <w:szCs w:val="24"/>
        </w:rPr>
        <w:tab/>
      </w:r>
      <w:r w:rsidR="00E763C8" w:rsidRPr="00E95073">
        <w:rPr>
          <w:rFonts w:cs="Times New Roman"/>
          <w:szCs w:val="24"/>
        </w:rPr>
        <w:t>A switch</w:t>
      </w:r>
    </w:p>
    <w:p w:rsidR="00E763C8" w:rsidRPr="00E95073" w:rsidRDefault="00E95073" w:rsidP="00E95073">
      <w:pPr>
        <w:tabs>
          <w:tab w:val="left" w:pos="851"/>
          <w:tab w:val="left" w:pos="1134"/>
          <w:tab w:val="left" w:pos="1418"/>
          <w:tab w:val="left" w:pos="1843"/>
        </w:tabs>
        <w:spacing w:after="0" w:line="240" w:lineRule="auto"/>
        <w:ind w:left="851" w:hanging="360"/>
        <w:jc w:val="both"/>
        <w:rPr>
          <w:rFonts w:cs="Times New Roman"/>
          <w:szCs w:val="24"/>
        </w:rPr>
      </w:pPr>
      <w:r w:rsidRPr="00FC6575">
        <w:rPr>
          <w:rFonts w:eastAsia="Times New Roman" w:cs="Times New Roman"/>
          <w:b/>
          <w:szCs w:val="24"/>
        </w:rPr>
        <w:t>-</w:t>
      </w:r>
      <w:r w:rsidRPr="00FC6575">
        <w:rPr>
          <w:rFonts w:eastAsia="Times New Roman" w:cs="Times New Roman"/>
          <w:b/>
          <w:szCs w:val="24"/>
        </w:rPr>
        <w:tab/>
      </w:r>
      <w:r w:rsidR="00E763C8" w:rsidRPr="00E95073">
        <w:rPr>
          <w:rFonts w:cs="Times New Roman"/>
          <w:szCs w:val="24"/>
        </w:rPr>
        <w:t>S</w:t>
      </w:r>
      <w:r w:rsidR="0024244D">
        <w:rPr>
          <w:rFonts w:cs="Times New Roman"/>
          <w:szCs w:val="24"/>
        </w:rPr>
        <w:t>even</w:t>
      </w:r>
      <w:r w:rsidR="00E763C8" w:rsidRPr="00E95073">
        <w:rPr>
          <w:rFonts w:cs="Times New Roman"/>
          <w:szCs w:val="24"/>
        </w:rPr>
        <w:t xml:space="preserve"> connecting wires</w:t>
      </w:r>
    </w:p>
    <w:p w:rsidR="00E763C8" w:rsidRPr="00FC6575" w:rsidRDefault="00E763C8" w:rsidP="00535468">
      <w:pPr>
        <w:pStyle w:val="ListParagraph"/>
        <w:tabs>
          <w:tab w:val="left" w:pos="851"/>
          <w:tab w:val="left" w:pos="1134"/>
          <w:tab w:val="left" w:pos="1418"/>
          <w:tab w:val="left" w:pos="1843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</w:p>
    <w:p w:rsidR="00E763C8" w:rsidRPr="006E0129" w:rsidRDefault="00E763C8" w:rsidP="00535468">
      <w:pPr>
        <w:pStyle w:val="ListParagraph"/>
        <w:tabs>
          <w:tab w:val="left" w:pos="851"/>
          <w:tab w:val="left" w:pos="1134"/>
          <w:tab w:val="left" w:pos="1418"/>
          <w:tab w:val="left" w:pos="1843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6E0129">
        <w:rPr>
          <w:rFonts w:ascii="Times New Roman" w:hAnsi="Times New Roman" w:cs="Times New Roman"/>
          <w:i/>
          <w:sz w:val="24"/>
          <w:szCs w:val="24"/>
        </w:rPr>
        <w:t>Proce</w:t>
      </w:r>
      <w:r w:rsidR="006E0129" w:rsidRPr="006E0129">
        <w:rPr>
          <w:rFonts w:ascii="Times New Roman" w:hAnsi="Times New Roman" w:cs="Times New Roman"/>
          <w:i/>
          <w:sz w:val="24"/>
          <w:szCs w:val="24"/>
        </w:rPr>
        <w:t>e</w:t>
      </w:r>
      <w:r w:rsidRPr="006E0129">
        <w:rPr>
          <w:rFonts w:ascii="Times New Roman" w:hAnsi="Times New Roman" w:cs="Times New Roman"/>
          <w:i/>
          <w:sz w:val="24"/>
          <w:szCs w:val="24"/>
        </w:rPr>
        <w:t>d</w:t>
      </w:r>
      <w:r w:rsidR="006E0129" w:rsidRPr="006E0129">
        <w:rPr>
          <w:rFonts w:ascii="Times New Roman" w:hAnsi="Times New Roman" w:cs="Times New Roman"/>
          <w:i/>
          <w:sz w:val="24"/>
          <w:szCs w:val="24"/>
        </w:rPr>
        <w:t xml:space="preserve"> as follows:</w:t>
      </w:r>
    </w:p>
    <w:p w:rsidR="00F13370" w:rsidRPr="00F13370" w:rsidRDefault="00F13370" w:rsidP="00535468">
      <w:pPr>
        <w:pStyle w:val="ListParagraph"/>
        <w:tabs>
          <w:tab w:val="left" w:pos="851"/>
          <w:tab w:val="left" w:pos="1134"/>
          <w:tab w:val="left" w:pos="1418"/>
          <w:tab w:val="left" w:pos="1843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F13370">
        <w:rPr>
          <w:rFonts w:ascii="Times New Roman" w:hAnsi="Times New Roman" w:cs="Times New Roman"/>
          <w:sz w:val="24"/>
          <w:szCs w:val="24"/>
        </w:rPr>
        <w:t xml:space="preserve">a) </w:t>
      </w:r>
      <w:r>
        <w:rPr>
          <w:rFonts w:ascii="Times New Roman" w:hAnsi="Times New Roman" w:cs="Times New Roman"/>
          <w:sz w:val="24"/>
          <w:szCs w:val="24"/>
        </w:rPr>
        <w:t>Take the resistant wire and coil it around the biro pen to make a coil</w:t>
      </w:r>
      <w:r w:rsidR="006D2393">
        <w:rPr>
          <w:rFonts w:ascii="Times New Roman" w:hAnsi="Times New Roman" w:cs="Times New Roman"/>
          <w:sz w:val="24"/>
          <w:szCs w:val="24"/>
        </w:rPr>
        <w:t>.</w:t>
      </w:r>
    </w:p>
    <w:p w:rsidR="00E763C8" w:rsidRPr="00F13370" w:rsidRDefault="00F13370" w:rsidP="00535468">
      <w:pPr>
        <w:tabs>
          <w:tab w:val="left" w:pos="426"/>
          <w:tab w:val="left" w:pos="851"/>
          <w:tab w:val="left" w:pos="1134"/>
          <w:tab w:val="left" w:pos="1418"/>
          <w:tab w:val="left" w:pos="1843"/>
        </w:tabs>
        <w:spacing w:after="0" w:line="240" w:lineRule="auto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b) </w:t>
      </w:r>
      <w:r w:rsidR="00E763C8" w:rsidRPr="00F13370">
        <w:rPr>
          <w:rFonts w:cs="Times New Roman"/>
          <w:szCs w:val="24"/>
        </w:rPr>
        <w:t xml:space="preserve">Set </w:t>
      </w:r>
      <w:r w:rsidRPr="00F13370">
        <w:rPr>
          <w:rFonts w:cs="Times New Roman"/>
          <w:szCs w:val="24"/>
        </w:rPr>
        <w:t>up the apparatus as shown</w:t>
      </w:r>
      <w:r w:rsidR="002F3EED">
        <w:rPr>
          <w:rFonts w:cs="Times New Roman"/>
          <w:szCs w:val="24"/>
        </w:rPr>
        <w:t xml:space="preserve"> </w:t>
      </w:r>
      <w:r w:rsidR="002F3EED" w:rsidRPr="002F3EED">
        <w:rPr>
          <w:rFonts w:cs="Times New Roman"/>
          <w:b/>
          <w:szCs w:val="24"/>
        </w:rPr>
        <w:t>Figure 5</w:t>
      </w:r>
      <w:r w:rsidRPr="00F13370">
        <w:rPr>
          <w:rFonts w:cs="Times New Roman"/>
          <w:szCs w:val="24"/>
        </w:rPr>
        <w:t xml:space="preserve"> below such that the</w:t>
      </w:r>
      <w:r w:rsidR="00AD2804">
        <w:rPr>
          <w:rFonts w:cs="Times New Roman"/>
          <w:szCs w:val="24"/>
        </w:rPr>
        <w:t xml:space="preserve"> </w:t>
      </w:r>
      <w:r w:rsidR="00AD2804" w:rsidRPr="00AD2804">
        <w:rPr>
          <w:rFonts w:cs="Times New Roman"/>
          <w:b/>
          <w:szCs w:val="24"/>
        </w:rPr>
        <w:t>10Ω</w:t>
      </w:r>
      <w:r w:rsidRPr="00F13370">
        <w:rPr>
          <w:rFonts w:cs="Times New Roman"/>
          <w:szCs w:val="24"/>
        </w:rPr>
        <w:t xml:space="preserve"> carbon resistor and the coil are in parallel connection</w:t>
      </w:r>
      <w:r>
        <w:rPr>
          <w:rFonts w:cs="Times New Roman"/>
          <w:noProof/>
          <w:szCs w:val="24"/>
          <w:lang w:val="en-GB" w:eastAsia="en-GB"/>
        </w:rPr>
        <w:t>.</w:t>
      </w:r>
    </w:p>
    <w:p w:rsidR="00E763C8" w:rsidRPr="00FC6575" w:rsidRDefault="00C0313E" w:rsidP="00535468">
      <w:pPr>
        <w:pStyle w:val="ListParagraph"/>
        <w:tabs>
          <w:tab w:val="left" w:pos="426"/>
          <w:tab w:val="left" w:pos="851"/>
          <w:tab w:val="left" w:pos="1134"/>
          <w:tab w:val="left" w:pos="1418"/>
          <w:tab w:val="left" w:pos="1843"/>
        </w:tabs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318977</wp:posOffset>
                </wp:positionH>
                <wp:positionV relativeFrom="paragraph">
                  <wp:posOffset>85326</wp:posOffset>
                </wp:positionV>
                <wp:extent cx="4886325" cy="2390775"/>
                <wp:effectExtent l="0" t="0" r="9525" b="9525"/>
                <wp:wrapNone/>
                <wp:docPr id="1347" name="Group 13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86325" cy="2390775"/>
                          <a:chOff x="0" y="0"/>
                          <a:chExt cx="4886325" cy="2390775"/>
                        </a:xfrm>
                      </wpg:grpSpPr>
                      <wpg:grpSp>
                        <wpg:cNvPr id="18" name="Group 18"/>
                        <wpg:cNvGrpSpPr/>
                        <wpg:grpSpPr>
                          <a:xfrm>
                            <a:off x="0" y="0"/>
                            <a:ext cx="4190999" cy="2283121"/>
                            <a:chOff x="0" y="0"/>
                            <a:chExt cx="4190999" cy="2283121"/>
                          </a:xfrm>
                        </wpg:grpSpPr>
                        <wps:wsp>
                          <wps:cNvPr id="17" name="Text Box 17"/>
                          <wps:cNvSpPr txBox="1"/>
                          <wps:spPr>
                            <a:xfrm>
                              <a:off x="2413590" y="0"/>
                              <a:ext cx="499731" cy="244313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6D2393" w:rsidRPr="006D2393" w:rsidRDefault="006D2393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6D2393">
                                  <w:rPr>
                                    <w:sz w:val="18"/>
                                    <w:szCs w:val="18"/>
                                  </w:rPr>
                                  <w:t>Coil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6" name="Group 16"/>
                          <wpg:cNvGrpSpPr/>
                          <wpg:grpSpPr>
                            <a:xfrm>
                              <a:off x="0" y="202019"/>
                              <a:ext cx="4190999" cy="2081102"/>
                              <a:chOff x="0" y="0"/>
                              <a:chExt cx="4190999" cy="2081102"/>
                            </a:xfrm>
                          </wpg:grpSpPr>
                          <wpg:grpSp>
                            <wpg:cNvPr id="15" name="Group 15"/>
                            <wpg:cNvGrpSpPr/>
                            <wpg:grpSpPr>
                              <a:xfrm>
                                <a:off x="0" y="318977"/>
                                <a:ext cx="4190999" cy="1762125"/>
                                <a:chOff x="0" y="0"/>
                                <a:chExt cx="4486274" cy="2439035"/>
                              </a:xfrm>
                            </wpg:grpSpPr>
                            <wps:wsp>
                              <wps:cNvPr id="1645" name="AutoShape 89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9550" y="161925"/>
                                  <a:ext cx="72898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48" name="AutoShape 89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86250" y="152400"/>
                                  <a:ext cx="0" cy="7086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50" name="AutoShape 90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9550" y="161925"/>
                                  <a:ext cx="0" cy="9499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47" name="Oval 8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076699" y="794719"/>
                                  <a:ext cx="409575" cy="48163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291074" w:rsidRPr="00676C1E" w:rsidRDefault="00291074" w:rsidP="00666724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676C1E">
                                      <w:rPr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g:grpSp>
                              <wpg:cNvPr id="12" name="Group 12"/>
                              <wpg:cNvGrpSpPr/>
                              <wpg:grpSpPr>
                                <a:xfrm>
                                  <a:off x="942975" y="0"/>
                                  <a:ext cx="190500" cy="274955"/>
                                  <a:chOff x="0" y="0"/>
                                  <a:chExt cx="190500" cy="274955"/>
                                </a:xfrm>
                              </wpg:grpSpPr>
                              <wps:wsp>
                                <wps:cNvPr id="1656" name="AutoShape 90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0" y="0"/>
                                    <a:ext cx="0" cy="27495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57" name="AutoShape 90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6675" y="66675"/>
                                    <a:ext cx="635" cy="15240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58" name="AutoShape 90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3350" y="0"/>
                                    <a:ext cx="0" cy="27495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59" name="AutoShape 9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90500" y="66675"/>
                                    <a:ext cx="0" cy="15240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14" name="Group 14"/>
                              <wpg:cNvGrpSpPr/>
                              <wpg:grpSpPr>
                                <a:xfrm>
                                  <a:off x="2085975" y="161925"/>
                                  <a:ext cx="1376045" cy="933876"/>
                                  <a:chOff x="0" y="0"/>
                                  <a:chExt cx="1376045" cy="933876"/>
                                </a:xfrm>
                              </wpg:grpSpPr>
                              <wps:wsp>
                                <wps:cNvPr id="1653" name="AutoShape 90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0" y="704850"/>
                                    <a:ext cx="57404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54" name="Oval 90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37364" y="456189"/>
                                    <a:ext cx="386560" cy="47768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291074" w:rsidRPr="00676C1E" w:rsidRDefault="00291074" w:rsidP="00291074">
                                      <w:pPr>
                                        <w:pStyle w:val="NoSpacing"/>
                                        <w:rPr>
                                          <w:rFonts w:ascii="Times New Roman" w:hAnsi="Times New Roman"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676C1E">
                                        <w:rPr>
                                          <w:rFonts w:ascii="Times New Roman" w:hAnsi="Times New Roman" w:cs="Times New Roman"/>
                                          <w:sz w:val="18"/>
                                          <w:szCs w:val="18"/>
                                        </w:rPr>
                                        <w:t>V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61" name="AutoShape 91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0" y="0"/>
                                    <a:ext cx="0" cy="70929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55" name="AutoShape 90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923925" y="704850"/>
                                    <a:ext cx="45212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62" name="AutoShape 91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71600" y="0"/>
                                    <a:ext cx="0" cy="70929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022" name="Rectangle 136"/>
                              <wps:cNvSpPr/>
                              <wps:spPr>
                                <a:xfrm>
                                  <a:off x="2457450" y="66675"/>
                                  <a:ext cx="6096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5" name="Group 5"/>
                              <wpg:cNvGrpSpPr/>
                              <wpg:grpSpPr>
                                <a:xfrm>
                                  <a:off x="219075" y="2257425"/>
                                  <a:ext cx="1790700" cy="181610"/>
                                  <a:chOff x="0" y="133350"/>
                                  <a:chExt cx="1790700" cy="181610"/>
                                </a:xfrm>
                              </wpg:grpSpPr>
                              <wps:wsp>
                                <wps:cNvPr id="1009" name="AutoShape 10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0" y="314325"/>
                                    <a:ext cx="1508125" cy="63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11" name="Straight Connector 124"/>
                                <wps:cNvCnPr/>
                                <wps:spPr>
                                  <a:xfrm flipV="1">
                                    <a:off x="1495425" y="133350"/>
                                    <a:ext cx="295275" cy="180975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" name="Straight Connector 1"/>
                              <wps:cNvCnPr/>
                              <wps:spPr>
                                <a:xfrm flipH="1">
                                  <a:off x="1143000" y="152400"/>
                                  <a:ext cx="1295400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" name="Straight Connector 6"/>
                              <wps:cNvCnPr/>
                              <wps:spPr>
                                <a:xfrm>
                                  <a:off x="209550" y="1733550"/>
                                  <a:ext cx="0" cy="70485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" name="Straight Connector 7"/>
                              <wps:cNvCnPr/>
                              <wps:spPr>
                                <a:xfrm flipV="1">
                                  <a:off x="2057400" y="2438400"/>
                                  <a:ext cx="2228850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" name="Straight Connector 8"/>
                              <wps:cNvCnPr/>
                              <wps:spPr>
                                <a:xfrm>
                                  <a:off x="4286250" y="1285875"/>
                                  <a:ext cx="0" cy="115316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" name="Straight Connector 9"/>
                              <wps:cNvCnPr/>
                              <wps:spPr>
                                <a:xfrm flipH="1">
                                  <a:off x="3076575" y="142875"/>
                                  <a:ext cx="1209675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13" name="Group 13"/>
                              <wpg:cNvGrpSpPr/>
                              <wpg:grpSpPr>
                                <a:xfrm>
                                  <a:off x="0" y="1114425"/>
                                  <a:ext cx="438150" cy="657225"/>
                                  <a:chOff x="0" y="0"/>
                                  <a:chExt cx="438150" cy="657225"/>
                                </a:xfrm>
                              </wpg:grpSpPr>
                              <wps:wsp>
                                <wps:cNvPr id="4" name="Rectangle 136"/>
                                <wps:cNvSpPr/>
                                <wps:spPr>
                                  <a:xfrm rot="5400000">
                                    <a:off x="-104775" y="209550"/>
                                    <a:ext cx="609600" cy="1905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" name="Straight Arrow Connector 10"/>
                                <wps:cNvCnPr/>
                                <wps:spPr>
                                  <a:xfrm flipV="1">
                                    <a:off x="0" y="38100"/>
                                    <a:ext cx="438150" cy="619125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  <wpg:grpSp>
                            <wpg:cNvPr id="11" name="Group 11"/>
                            <wpg:cNvGrpSpPr/>
                            <wpg:grpSpPr>
                              <a:xfrm>
                                <a:off x="2105246" y="0"/>
                                <a:ext cx="956310" cy="438416"/>
                                <a:chOff x="0" y="0"/>
                                <a:chExt cx="956930" cy="545346"/>
                              </a:xfrm>
                            </wpg:grpSpPr>
                            <wps:wsp>
                              <wps:cNvPr id="1937" name="Freeform 492"/>
                              <wps:cNvSpPr>
                                <a:spLocks/>
                              </wps:cNvSpPr>
                              <wps:spPr bwMode="auto">
                                <a:xfrm rot="5400000">
                                  <a:off x="382772" y="-304771"/>
                                  <a:ext cx="221540" cy="831082"/>
                                </a:xfrm>
                                <a:custGeom>
                                  <a:avLst/>
                                  <a:gdLst>
                                    <a:gd name="T0" fmla="*/ 567 w 1085"/>
                                    <a:gd name="T1" fmla="*/ 0 h 6233"/>
                                    <a:gd name="T2" fmla="*/ 579 w 1085"/>
                                    <a:gd name="T3" fmla="*/ 763 h 6233"/>
                                    <a:gd name="T4" fmla="*/ 155 w 1085"/>
                                    <a:gd name="T5" fmla="*/ 932 h 6233"/>
                                    <a:gd name="T6" fmla="*/ 131 w 1085"/>
                                    <a:gd name="T7" fmla="*/ 1235 h 6233"/>
                                    <a:gd name="T8" fmla="*/ 906 w 1085"/>
                                    <a:gd name="T9" fmla="*/ 1235 h 6233"/>
                                    <a:gd name="T10" fmla="*/ 954 w 1085"/>
                                    <a:gd name="T11" fmla="*/ 932 h 6233"/>
                                    <a:gd name="T12" fmla="*/ 192 w 1085"/>
                                    <a:gd name="T13" fmla="*/ 1416 h 6233"/>
                                    <a:gd name="T14" fmla="*/ 180 w 1085"/>
                                    <a:gd name="T15" fmla="*/ 1670 h 6233"/>
                                    <a:gd name="T16" fmla="*/ 893 w 1085"/>
                                    <a:gd name="T17" fmla="*/ 1670 h 6233"/>
                                    <a:gd name="T18" fmla="*/ 954 w 1085"/>
                                    <a:gd name="T19" fmla="*/ 1392 h 6233"/>
                                    <a:gd name="T20" fmla="*/ 180 w 1085"/>
                                    <a:gd name="T21" fmla="*/ 1840 h 6233"/>
                                    <a:gd name="T22" fmla="*/ 119 w 1085"/>
                                    <a:gd name="T23" fmla="*/ 2239 h 6233"/>
                                    <a:gd name="T24" fmla="*/ 893 w 1085"/>
                                    <a:gd name="T25" fmla="*/ 2166 h 6233"/>
                                    <a:gd name="T26" fmla="*/ 966 w 1085"/>
                                    <a:gd name="T27" fmla="*/ 1803 h 6233"/>
                                    <a:gd name="T28" fmla="*/ 180 w 1085"/>
                                    <a:gd name="T29" fmla="*/ 2445 h 6233"/>
                                    <a:gd name="T30" fmla="*/ 143 w 1085"/>
                                    <a:gd name="T31" fmla="*/ 2856 h 6233"/>
                                    <a:gd name="T32" fmla="*/ 918 w 1085"/>
                                    <a:gd name="T33" fmla="*/ 2820 h 6233"/>
                                    <a:gd name="T34" fmla="*/ 954 w 1085"/>
                                    <a:gd name="T35" fmla="*/ 2348 h 6233"/>
                                    <a:gd name="T36" fmla="*/ 180 w 1085"/>
                                    <a:gd name="T37" fmla="*/ 3050 h 6233"/>
                                    <a:gd name="T38" fmla="*/ 155 w 1085"/>
                                    <a:gd name="T39" fmla="*/ 3376 h 6233"/>
                                    <a:gd name="T40" fmla="*/ 893 w 1085"/>
                                    <a:gd name="T41" fmla="*/ 3352 h 6233"/>
                                    <a:gd name="T42" fmla="*/ 954 w 1085"/>
                                    <a:gd name="T43" fmla="*/ 3013 h 6233"/>
                                    <a:gd name="T44" fmla="*/ 180 w 1085"/>
                                    <a:gd name="T45" fmla="*/ 3570 h 6233"/>
                                    <a:gd name="T46" fmla="*/ 167 w 1085"/>
                                    <a:gd name="T47" fmla="*/ 3873 h 6233"/>
                                    <a:gd name="T48" fmla="*/ 893 w 1085"/>
                                    <a:gd name="T49" fmla="*/ 3860 h 6233"/>
                                    <a:gd name="T50" fmla="*/ 954 w 1085"/>
                                    <a:gd name="T51" fmla="*/ 3498 h 6233"/>
                                    <a:gd name="T52" fmla="*/ 180 w 1085"/>
                                    <a:gd name="T53" fmla="*/ 4054 h 6233"/>
                                    <a:gd name="T54" fmla="*/ 143 w 1085"/>
                                    <a:gd name="T55" fmla="*/ 4441 h 6233"/>
                                    <a:gd name="T56" fmla="*/ 918 w 1085"/>
                                    <a:gd name="T57" fmla="*/ 4417 h 6233"/>
                                    <a:gd name="T58" fmla="*/ 930 w 1085"/>
                                    <a:gd name="T59" fmla="*/ 4030 h 6233"/>
                                    <a:gd name="T60" fmla="*/ 192 w 1085"/>
                                    <a:gd name="T61" fmla="*/ 4635 h 6233"/>
                                    <a:gd name="T62" fmla="*/ 155 w 1085"/>
                                    <a:gd name="T63" fmla="*/ 5058 h 6233"/>
                                    <a:gd name="T64" fmla="*/ 906 w 1085"/>
                                    <a:gd name="T65" fmla="*/ 4950 h 6233"/>
                                    <a:gd name="T66" fmla="*/ 942 w 1085"/>
                                    <a:gd name="T67" fmla="*/ 4635 h 6233"/>
                                    <a:gd name="T68" fmla="*/ 180 w 1085"/>
                                    <a:gd name="T69" fmla="*/ 5240 h 6233"/>
                                    <a:gd name="T70" fmla="*/ 615 w 1085"/>
                                    <a:gd name="T71" fmla="*/ 5325 h 6233"/>
                                    <a:gd name="T72" fmla="*/ 627 w 1085"/>
                                    <a:gd name="T73" fmla="*/ 6148 h 6233"/>
                                    <a:gd name="T74" fmla="*/ 651 w 1085"/>
                                    <a:gd name="T75" fmla="*/ 5833 h 623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</a:cxnLst>
                                  <a:rect l="0" t="0" r="r" b="b"/>
                                  <a:pathLst>
                                    <a:path w="1085" h="6233">
                                      <a:moveTo>
                                        <a:pt x="567" y="0"/>
                                      </a:moveTo>
                                      <a:cubicBezTo>
                                        <a:pt x="607" y="304"/>
                                        <a:pt x="648" y="608"/>
                                        <a:pt x="579" y="763"/>
                                      </a:cubicBezTo>
                                      <a:cubicBezTo>
                                        <a:pt x="510" y="918"/>
                                        <a:pt x="230" y="853"/>
                                        <a:pt x="155" y="932"/>
                                      </a:cubicBezTo>
                                      <a:cubicBezTo>
                                        <a:pt x="80" y="1011"/>
                                        <a:pt x="6" y="1185"/>
                                        <a:pt x="131" y="1235"/>
                                      </a:cubicBezTo>
                                      <a:cubicBezTo>
                                        <a:pt x="256" y="1285"/>
                                        <a:pt x="769" y="1285"/>
                                        <a:pt x="906" y="1235"/>
                                      </a:cubicBezTo>
                                      <a:cubicBezTo>
                                        <a:pt x="1043" y="1185"/>
                                        <a:pt x="1073" y="902"/>
                                        <a:pt x="954" y="932"/>
                                      </a:cubicBezTo>
                                      <a:cubicBezTo>
                                        <a:pt x="835" y="962"/>
                                        <a:pt x="321" y="1293"/>
                                        <a:pt x="192" y="1416"/>
                                      </a:cubicBezTo>
                                      <a:cubicBezTo>
                                        <a:pt x="63" y="1539"/>
                                        <a:pt x="63" y="1628"/>
                                        <a:pt x="180" y="1670"/>
                                      </a:cubicBezTo>
                                      <a:cubicBezTo>
                                        <a:pt x="297" y="1712"/>
                                        <a:pt x="764" y="1716"/>
                                        <a:pt x="893" y="1670"/>
                                      </a:cubicBezTo>
                                      <a:cubicBezTo>
                                        <a:pt x="1022" y="1624"/>
                                        <a:pt x="1073" y="1364"/>
                                        <a:pt x="954" y="1392"/>
                                      </a:cubicBezTo>
                                      <a:cubicBezTo>
                                        <a:pt x="835" y="1420"/>
                                        <a:pt x="319" y="1699"/>
                                        <a:pt x="180" y="1840"/>
                                      </a:cubicBezTo>
                                      <a:cubicBezTo>
                                        <a:pt x="41" y="1981"/>
                                        <a:pt x="0" y="2185"/>
                                        <a:pt x="119" y="2239"/>
                                      </a:cubicBezTo>
                                      <a:cubicBezTo>
                                        <a:pt x="238" y="2293"/>
                                        <a:pt x="752" y="2239"/>
                                        <a:pt x="893" y="2166"/>
                                      </a:cubicBezTo>
                                      <a:cubicBezTo>
                                        <a:pt x="1034" y="2093"/>
                                        <a:pt x="1085" y="1756"/>
                                        <a:pt x="966" y="1803"/>
                                      </a:cubicBezTo>
                                      <a:cubicBezTo>
                                        <a:pt x="847" y="1850"/>
                                        <a:pt x="317" y="2270"/>
                                        <a:pt x="180" y="2445"/>
                                      </a:cubicBezTo>
                                      <a:cubicBezTo>
                                        <a:pt x="43" y="2620"/>
                                        <a:pt x="20" y="2794"/>
                                        <a:pt x="143" y="2856"/>
                                      </a:cubicBezTo>
                                      <a:cubicBezTo>
                                        <a:pt x="266" y="2918"/>
                                        <a:pt x="783" y="2905"/>
                                        <a:pt x="918" y="2820"/>
                                      </a:cubicBezTo>
                                      <a:cubicBezTo>
                                        <a:pt x="1053" y="2735"/>
                                        <a:pt x="1077" y="2310"/>
                                        <a:pt x="954" y="2348"/>
                                      </a:cubicBezTo>
                                      <a:cubicBezTo>
                                        <a:pt x="831" y="2386"/>
                                        <a:pt x="313" y="2879"/>
                                        <a:pt x="180" y="3050"/>
                                      </a:cubicBezTo>
                                      <a:cubicBezTo>
                                        <a:pt x="47" y="3221"/>
                                        <a:pt x="36" y="3326"/>
                                        <a:pt x="155" y="3376"/>
                                      </a:cubicBezTo>
                                      <a:cubicBezTo>
                                        <a:pt x="274" y="3426"/>
                                        <a:pt x="760" y="3412"/>
                                        <a:pt x="893" y="3352"/>
                                      </a:cubicBezTo>
                                      <a:cubicBezTo>
                                        <a:pt x="1026" y="3292"/>
                                        <a:pt x="1073" y="2977"/>
                                        <a:pt x="954" y="3013"/>
                                      </a:cubicBezTo>
                                      <a:cubicBezTo>
                                        <a:pt x="835" y="3049"/>
                                        <a:pt x="311" y="3427"/>
                                        <a:pt x="180" y="3570"/>
                                      </a:cubicBezTo>
                                      <a:cubicBezTo>
                                        <a:pt x="49" y="3713"/>
                                        <a:pt x="48" y="3825"/>
                                        <a:pt x="167" y="3873"/>
                                      </a:cubicBezTo>
                                      <a:cubicBezTo>
                                        <a:pt x="286" y="3921"/>
                                        <a:pt x="762" y="3922"/>
                                        <a:pt x="893" y="3860"/>
                                      </a:cubicBezTo>
                                      <a:cubicBezTo>
                                        <a:pt x="1024" y="3798"/>
                                        <a:pt x="1073" y="3466"/>
                                        <a:pt x="954" y="3498"/>
                                      </a:cubicBezTo>
                                      <a:cubicBezTo>
                                        <a:pt x="835" y="3530"/>
                                        <a:pt x="315" y="3897"/>
                                        <a:pt x="180" y="4054"/>
                                      </a:cubicBezTo>
                                      <a:cubicBezTo>
                                        <a:pt x="45" y="4211"/>
                                        <a:pt x="20" y="4381"/>
                                        <a:pt x="143" y="4441"/>
                                      </a:cubicBezTo>
                                      <a:cubicBezTo>
                                        <a:pt x="266" y="4501"/>
                                        <a:pt x="787" y="4485"/>
                                        <a:pt x="918" y="4417"/>
                                      </a:cubicBezTo>
                                      <a:cubicBezTo>
                                        <a:pt x="1049" y="4349"/>
                                        <a:pt x="1051" y="3994"/>
                                        <a:pt x="930" y="4030"/>
                                      </a:cubicBezTo>
                                      <a:cubicBezTo>
                                        <a:pt x="809" y="4066"/>
                                        <a:pt x="321" y="4464"/>
                                        <a:pt x="192" y="4635"/>
                                      </a:cubicBezTo>
                                      <a:cubicBezTo>
                                        <a:pt x="63" y="4806"/>
                                        <a:pt x="36" y="5006"/>
                                        <a:pt x="155" y="5058"/>
                                      </a:cubicBezTo>
                                      <a:cubicBezTo>
                                        <a:pt x="274" y="5110"/>
                                        <a:pt x="775" y="5020"/>
                                        <a:pt x="906" y="4950"/>
                                      </a:cubicBezTo>
                                      <a:cubicBezTo>
                                        <a:pt x="1037" y="4880"/>
                                        <a:pt x="1063" y="4587"/>
                                        <a:pt x="942" y="4635"/>
                                      </a:cubicBezTo>
                                      <a:cubicBezTo>
                                        <a:pt x="821" y="4683"/>
                                        <a:pt x="234" y="5125"/>
                                        <a:pt x="180" y="5240"/>
                                      </a:cubicBezTo>
                                      <a:cubicBezTo>
                                        <a:pt x="126" y="5355"/>
                                        <a:pt x="541" y="5174"/>
                                        <a:pt x="615" y="5325"/>
                                      </a:cubicBezTo>
                                      <a:cubicBezTo>
                                        <a:pt x="689" y="5476"/>
                                        <a:pt x="621" y="6063"/>
                                        <a:pt x="627" y="6148"/>
                                      </a:cubicBezTo>
                                      <a:cubicBezTo>
                                        <a:pt x="633" y="6233"/>
                                        <a:pt x="647" y="5885"/>
                                        <a:pt x="651" y="5833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" name="Freeform 2"/>
                              <wps:cNvSpPr/>
                              <wps:spPr>
                                <a:xfrm>
                                  <a:off x="0" y="120531"/>
                                  <a:ext cx="84455" cy="424815"/>
                                </a:xfrm>
                                <a:custGeom>
                                  <a:avLst/>
                                  <a:gdLst>
                                    <a:gd name="connsiteX0" fmla="*/ 85061 w 85061"/>
                                    <a:gd name="connsiteY0" fmla="*/ 0 h 425303"/>
                                    <a:gd name="connsiteX1" fmla="*/ 10633 w 85061"/>
                                    <a:gd name="connsiteY1" fmla="*/ 74428 h 425303"/>
                                    <a:gd name="connsiteX2" fmla="*/ 0 w 85061"/>
                                    <a:gd name="connsiteY2" fmla="*/ 106326 h 425303"/>
                                    <a:gd name="connsiteX3" fmla="*/ 10633 w 85061"/>
                                    <a:gd name="connsiteY3" fmla="*/ 212652 h 425303"/>
                                    <a:gd name="connsiteX4" fmla="*/ 21265 w 85061"/>
                                    <a:gd name="connsiteY4" fmla="*/ 244549 h 425303"/>
                                    <a:gd name="connsiteX5" fmla="*/ 10633 w 85061"/>
                                    <a:gd name="connsiteY5" fmla="*/ 404038 h 425303"/>
                                    <a:gd name="connsiteX6" fmla="*/ 10633 w 85061"/>
                                    <a:gd name="connsiteY6" fmla="*/ 425303 h 425303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</a:cxnLst>
                                  <a:rect l="l" t="t" r="r" b="b"/>
                                  <a:pathLst>
                                    <a:path w="85061" h="425303">
                                      <a:moveTo>
                                        <a:pt x="85061" y="0"/>
                                      </a:moveTo>
                                      <a:cubicBezTo>
                                        <a:pt x="46971" y="30472"/>
                                        <a:pt x="30381" y="34933"/>
                                        <a:pt x="10633" y="74428"/>
                                      </a:cubicBezTo>
                                      <a:cubicBezTo>
                                        <a:pt x="5621" y="84453"/>
                                        <a:pt x="3544" y="95693"/>
                                        <a:pt x="0" y="106326"/>
                                      </a:cubicBezTo>
                                      <a:cubicBezTo>
                                        <a:pt x="3544" y="141768"/>
                                        <a:pt x="5217" y="177447"/>
                                        <a:pt x="10633" y="212652"/>
                                      </a:cubicBezTo>
                                      <a:cubicBezTo>
                                        <a:pt x="12337" y="223729"/>
                                        <a:pt x="21265" y="233342"/>
                                        <a:pt x="21265" y="244549"/>
                                      </a:cubicBezTo>
                                      <a:cubicBezTo>
                                        <a:pt x="21265" y="297830"/>
                                        <a:pt x="13762" y="350849"/>
                                        <a:pt x="10633" y="404038"/>
                                      </a:cubicBezTo>
                                      <a:cubicBezTo>
                                        <a:pt x="10217" y="411114"/>
                                        <a:pt x="10633" y="418215"/>
                                        <a:pt x="10633" y="425303"/>
                                      </a:cubicBezTo>
                                    </a:path>
                                  </a:pathLst>
                                </a:cu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" name="Freeform 3"/>
                              <wps:cNvSpPr/>
                              <wps:spPr>
                                <a:xfrm>
                                  <a:off x="914400" y="109898"/>
                                  <a:ext cx="42530" cy="425303"/>
                                </a:xfrm>
                                <a:custGeom>
                                  <a:avLst/>
                                  <a:gdLst>
                                    <a:gd name="connsiteX0" fmla="*/ 0 w 42530"/>
                                    <a:gd name="connsiteY0" fmla="*/ 0 h 425303"/>
                                    <a:gd name="connsiteX1" fmla="*/ 21265 w 42530"/>
                                    <a:gd name="connsiteY1" fmla="*/ 53163 h 425303"/>
                                    <a:gd name="connsiteX2" fmla="*/ 31898 w 42530"/>
                                    <a:gd name="connsiteY2" fmla="*/ 95693 h 425303"/>
                                    <a:gd name="connsiteX3" fmla="*/ 42530 w 42530"/>
                                    <a:gd name="connsiteY3" fmla="*/ 127591 h 425303"/>
                                    <a:gd name="connsiteX4" fmla="*/ 31898 w 42530"/>
                                    <a:gd name="connsiteY4" fmla="*/ 297712 h 425303"/>
                                    <a:gd name="connsiteX5" fmla="*/ 21265 w 42530"/>
                                    <a:gd name="connsiteY5" fmla="*/ 329610 h 425303"/>
                                    <a:gd name="connsiteX6" fmla="*/ 31898 w 42530"/>
                                    <a:gd name="connsiteY6" fmla="*/ 361507 h 425303"/>
                                    <a:gd name="connsiteX7" fmla="*/ 31898 w 42530"/>
                                    <a:gd name="connsiteY7" fmla="*/ 425303 h 425303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</a:cxnLst>
                                  <a:rect l="l" t="t" r="r" b="b"/>
                                  <a:pathLst>
                                    <a:path w="42530" h="425303">
                                      <a:moveTo>
                                        <a:pt x="0" y="0"/>
                                      </a:moveTo>
                                      <a:cubicBezTo>
                                        <a:pt x="7088" y="17721"/>
                                        <a:pt x="15229" y="35056"/>
                                        <a:pt x="21265" y="53163"/>
                                      </a:cubicBezTo>
                                      <a:cubicBezTo>
                                        <a:pt x="25886" y="67026"/>
                                        <a:pt x="27884" y="81642"/>
                                        <a:pt x="31898" y="95693"/>
                                      </a:cubicBezTo>
                                      <a:cubicBezTo>
                                        <a:pt x="34977" y="106470"/>
                                        <a:pt x="38986" y="116958"/>
                                        <a:pt x="42530" y="127591"/>
                                      </a:cubicBezTo>
                                      <a:cubicBezTo>
                                        <a:pt x="38986" y="184298"/>
                                        <a:pt x="37846" y="241207"/>
                                        <a:pt x="31898" y="297712"/>
                                      </a:cubicBezTo>
                                      <a:cubicBezTo>
                                        <a:pt x="30725" y="308858"/>
                                        <a:pt x="21265" y="318402"/>
                                        <a:pt x="21265" y="329610"/>
                                      </a:cubicBezTo>
                                      <a:cubicBezTo>
                                        <a:pt x="21265" y="340818"/>
                                        <a:pt x="30660" y="350368"/>
                                        <a:pt x="31898" y="361507"/>
                                      </a:cubicBezTo>
                                      <a:cubicBezTo>
                                        <a:pt x="34246" y="382642"/>
                                        <a:pt x="31898" y="404038"/>
                                        <a:pt x="31898" y="425303"/>
                                      </a:cubicBezTo>
                                    </a:path>
                                  </a:pathLst>
                                </a:cu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1346" name="Text Box 1346"/>
                        <wps:cNvSpPr txBox="1"/>
                        <wps:spPr>
                          <a:xfrm>
                            <a:off x="4038600" y="2047875"/>
                            <a:ext cx="847725" cy="3429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0313E" w:rsidRPr="00C0313E" w:rsidRDefault="00C0313E">
                              <w:pPr>
                                <w:rPr>
                                  <w:b/>
                                </w:rPr>
                              </w:pPr>
                              <w:r w:rsidRPr="00C0313E">
                                <w:rPr>
                                  <w:b/>
                                </w:rPr>
                                <w:t>Figure 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id="Group 1347" o:spid="_x0000_s1038" style="position:absolute;left:0;text-align:left;margin-left:25.1pt;margin-top:6.7pt;width:384.75pt;height:188.25pt;z-index:251683840;mso-width-relative:margin;mso-height-relative:margin" coordsize="48863,23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">
                <v:group id="Group 18" o:spid="_x0000_s1039" style="position:absolute;width:41909;height:22831" coordsize="41909,228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<v:shape id="Text Box 17" o:spid="_x0000_s1040" type="#_x0000_t202" style="position:absolute;left:24135;width:4998;height:24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" fillcolor="white [3201]" stroked="f" strokeweight=".5pt">
                    <v:textbox>
                      <w:txbxContent>
                        <w:p w:rsidR="006D2393" w:rsidRPr="006D2393" w:rsidRDefault="006D2393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6D2393">
                            <w:rPr>
                              <w:sz w:val="18"/>
                              <w:szCs w:val="18"/>
                            </w:rPr>
                            <w:t>Coil</w:t>
                          </w:r>
                        </w:p>
                      </w:txbxContent>
                    </v:textbox>
                  </v:shape>
                  <v:group id="Group 16" o:spid="_x0000_s1041" style="position:absolute;top:2020;width:41909;height:20811" coordsize="41909,208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<v:group id="Group 15" o:spid="_x0000_s1042" style="position:absolute;top:3189;width:41909;height:17622" coordsize="44862,24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896" o:spid="_x0000_s1043" type="#_x0000_t32" style="position:absolute;left:2095;top:1619;width:729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"/>
                      <v:shape id="AutoShape 899" o:spid="_x0000_s1044" type="#_x0000_t32" style="position:absolute;left:42862;top:1524;width:0;height:708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"/>
                      <v:shape id="AutoShape 901" o:spid="_x0000_s1045" type="#_x0000_t32" style="position:absolute;left:2095;top:1619;width:0;height:949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"/>
                      <v:oval id="Oval 898" o:spid="_x0000_s1046" style="position:absolute;left:40766;top:7947;width:4096;height:48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">
                        <v:textbox>
                          <w:txbxContent>
                            <w:p w:rsidR="00291074" w:rsidRPr="00676C1E" w:rsidRDefault="00291074" w:rsidP="00666724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676C1E">
                                <w:rPr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v:textbox>
                      </v:oval>
                      <v:group id="Group 12" o:spid="_x0000_s1047" style="position:absolute;left:9429;width:1905;height:2749" coordsize="190500,2749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    <v:shape id="AutoShape 907" o:spid="_x0000_s1048" type="#_x0000_t32" style="position:absolute;width:0;height:2749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" strokeweight="2.25pt"/>
                        <v:shape id="AutoShape 908" o:spid="_x0000_s1049" type="#_x0000_t32" style="position:absolute;left:66675;top:66675;width:635;height:1524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" strokeweight="2.25pt"/>
                        <v:shape id="AutoShape 909" o:spid="_x0000_s1050" type="#_x0000_t32" style="position:absolute;left:133350;width:0;height:2749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" strokeweight="2.25pt"/>
                        <v:shape id="AutoShape 910" o:spid="_x0000_s1051" type="#_x0000_t32" style="position:absolute;left:190500;top:66675;width:0;height:1524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" strokeweight="2.25pt"/>
                      </v:group>
                      <v:group id="Group 14" o:spid="_x0000_s1052" style="position:absolute;left:20859;top:1619;width:13761;height:9339" coordsize="13760,93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  <v:shape id="AutoShape 904" o:spid="_x0000_s1053" type="#_x0000_t32" style="position:absolute;top:7048;width:57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"/>
                        <v:oval id="Oval 905" o:spid="_x0000_s1054" style="position:absolute;left:5373;top:4561;width:3866;height:47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">
                          <v:textbox>
                            <w:txbxContent>
                              <w:p w:rsidR="00291074" w:rsidRPr="00676C1E" w:rsidRDefault="00291074" w:rsidP="00291074">
                                <w:pPr>
                                  <w:pStyle w:val="NoSpacing"/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676C1E"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  <w:t>V</w:t>
                                </w:r>
                              </w:p>
                            </w:txbxContent>
                          </v:textbox>
                        </v:oval>
                        <v:shape id="AutoShape 912" o:spid="_x0000_s1055" type="#_x0000_t32" style="position:absolute;width:0;height:709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"/>
                        <v:shape id="AutoShape 906" o:spid="_x0000_s1056" type="#_x0000_t32" style="position:absolute;left:9239;top:7048;width:452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"/>
                        <v:shape id="AutoShape 913" o:spid="_x0000_s1057" type="#_x0000_t32" style="position:absolute;left:13716;width:0;height:709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"/>
                      </v:group>
                      <v:rect id="Rectangle 136" o:spid="_x0000_s1058" style="position:absolute;left:24574;top:666;width:6096;height:19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" filled="f" strokecolor="black [3213]" strokeweight="1pt"/>
                      <v:group id="Group 5" o:spid="_x0000_s1059" style="position:absolute;left:2190;top:22574;width:17907;height:1816" coordorigin=",1333" coordsize="17907,18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  <v:shape id="AutoShape 103" o:spid="_x0000_s1060" type="#_x0000_t32" style="position:absolute;top:3143;width:15081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" strokecolor="black [3213]"/>
                        <v:line id="Straight Connector 124" o:spid="_x0000_s1061" style="position:absolute;flip:y;visibility:visible;mso-wrap-style:square" from="14954,1333" to="17907,3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" strokecolor="black [3213]" strokeweight="1pt">
                          <v:stroke joinstyle="miter"/>
                        </v:line>
                      </v:group>
                      <v:line id="Straight Connector 1" o:spid="_x0000_s1062" style="position:absolute;flip:x;visibility:visible;mso-wrap-style:square" from="11430,1524" to="24384,1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" strokecolor="black [3213]" strokeweight=".5pt">
                        <v:stroke joinstyle="miter"/>
                      </v:line>
                      <v:line id="Straight Connector 6" o:spid="_x0000_s1063" style="position:absolute;visibility:visible;mso-wrap-style:square" from="2095,17335" to="2095,24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" strokecolor="black [3213]" strokeweight=".5pt">
                        <v:stroke joinstyle="miter"/>
                      </v:line>
                      <v:line id="Straight Connector 7" o:spid="_x0000_s1064" style="position:absolute;flip:y;visibility:visible;mso-wrap-style:square" from="20574,24384" to="42862,24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" strokecolor="black [3213]" strokeweight=".5pt">
                        <v:stroke joinstyle="miter"/>
                      </v:line>
                      <v:line id="Straight Connector 8" o:spid="_x0000_s1065" style="position:absolute;visibility:visible;mso-wrap-style:square" from="42862,12858" to="42862,243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" strokecolor="black [3213]" strokeweight=".5pt">
                        <v:stroke joinstyle="miter"/>
                      </v:line>
                      <v:line id="Straight Connector 9" o:spid="_x0000_s1066" style="position:absolute;flip:x;visibility:visible;mso-wrap-style:square" from="30765,1428" to="42862,1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" strokecolor="black [3213]" strokeweight=".5pt">
                        <v:stroke joinstyle="miter"/>
                      </v:line>
                      <v:group id="Group 13" o:spid="_x0000_s1067" style="position:absolute;top:11144;width:4381;height:6572" coordsize="4381,65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    <v:rect id="Rectangle 136" o:spid="_x0000_s1068" style="position:absolute;left:-1048;top:2095;width:6096;height:1905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" filled="f" strokecolor="black [3213]" strokeweight="1pt"/>
                        <v:shape id="Straight Arrow Connector 10" o:spid="_x0000_s1069" type="#_x0000_t32" style="position:absolute;top:381;width:4381;height:619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" strokecolor="black [3213]" strokeweight="1pt">
                          <v:stroke endarrow="block" joinstyle="miter"/>
                        </v:shape>
                      </v:group>
                    </v:group>
                    <v:group id="Group 11" o:spid="_x0000_s1070" style="position:absolute;left:21052;width:9563;height:4384" coordsize="9569,54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  <v:shape id="Freeform 492" o:spid="_x0000_s1071" style="position:absolute;left:3827;top:-3047;width:2215;height:8310;rotation:90;visibility:visible;mso-wrap-style:square;v-text-anchor:top" coordsize="1085,62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" path="m567,v40,304,81,608,12,763c510,918,230,853,155,932,80,1011,6,1185,131,1235v125,50,638,50,775,c1043,1185,1073,902,954,932,835,962,321,1293,192,1416,63,1539,63,1628,180,1670v117,42,584,46,713,c1022,1624,1073,1364,954,1392v-119,28,-635,307,-774,448c41,1981,,2185,119,2239v119,54,633,,774,-73c1034,2093,1085,1756,966,1803v-119,47,-649,467,-786,642c43,2620,20,2794,143,2856v123,62,640,49,775,-36c1053,2735,1077,2310,954,2348v-123,38,-641,531,-774,702c47,3221,36,3326,155,3376v119,50,605,36,738,-24c1026,3292,1073,2977,954,3013v-119,36,-643,414,-774,557c49,3713,48,3825,167,3873v119,48,595,49,726,-13c1024,3798,1073,3466,954,3498v-119,32,-639,399,-774,556c45,4211,20,4381,143,4441v123,60,644,44,775,-24c1049,4349,1051,3994,930,4030v-121,36,-609,434,-738,605c63,4806,36,5006,155,5058v119,52,620,-38,751,-108c1037,4880,1063,4587,942,4635v-121,48,-708,490,-762,605c126,5355,541,5174,615,5325v74,151,6,738,12,823c633,6233,647,5885,651,5833e" filled="f" strokecolor="black [3213]" strokeweight="1pt">
                        <v:path arrowok="t" o:connecttype="custom" o:connectlocs="115773,0;118223,101735;31649,124269;26748,164670;184991,164670;194792,124269;39203,188803;36753,222671;182337,222671;194792,185603;36753,245338;24298,298539;182337,288805;197242,240404;36753,326006;29198,380807;187441,376007;194792,313072;36753,406674;31649,450142;182337,446942;194792,401741;36753,476009;34099,516410;182337,514676;194792,466409;36753,540543;29198,592144;187441,588944;189891,537343;39203,618011;31649,674412;184991,660012;192342,618011;36753,698680;125573,710013;128024,819748;132924,777748" o:connectangles="0,0,0,0,0,0,0,0,0,0,0,0,0,0,0,0,0,0,0,0,0,0,0,0,0,0,0,0,0,0,0,0,0,0,0,0,0,0"/>
                      </v:shape>
                      <v:shape id="Freeform 2" o:spid="_x0000_s1072" style="position:absolute;top:1205;width:844;height:4248;visibility:visible;mso-wrap-style:square;v-text-anchor:middle" coordsize="85061,4253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" path="m85061,c46971,30472,30381,34933,10633,74428,5621,84453,3544,95693,,106326v3544,35442,5217,71121,10633,106326c12337,223729,21265,233342,21265,244549v,53281,-7503,106300,-10632,159489c10217,411114,10633,418215,10633,425303e" filled="f" strokecolor="black [3213]" strokeweight="1pt">
                        <v:stroke joinstyle="miter"/>
                        <v:path arrowok="t" o:connecttype="custom" o:connectlocs="84455,0;10557,74343;0,106204;10557,212408;21114,244268;10557,403574;10557,424815" o:connectangles="0,0,0,0,0,0,0"/>
                      </v:shape>
                      <v:shape id="Freeform 3" o:spid="_x0000_s1073" style="position:absolute;left:9144;top:1098;width:425;height:4254;visibility:visible;mso-wrap-style:square;v-text-anchor:middle" coordsize="42530,4253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" path="m,c7088,17721,15229,35056,21265,53163v4621,13863,6619,28479,10633,42530c34977,106470,38986,116958,42530,127591,38986,184298,37846,241207,31898,297712v-1173,11146,-10633,20690,-10633,31898c21265,340818,30660,350368,31898,361507v2348,21135,,42531,,63796e" filled="f" strokecolor="black [3213]" strokeweight="1pt">
                        <v:stroke joinstyle="miter"/>
                        <v:path arrowok="t" o:connecttype="custom" o:connectlocs="0,0;21265,53163;31898,95693;42530,127591;31898,297712;21265,329610;31898,361507;31898,425303" o:connectangles="0,0,0,0,0,0,0,0"/>
                      </v:shape>
                    </v:group>
                  </v:group>
                </v:group>
                <v:shape id="Text Box 1346" o:spid="_x0000_s1074" type="#_x0000_t202" style="position:absolute;left:40386;top:20478;width:8477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" fillcolor="white [3201]" stroked="f" strokeweight=".5pt">
                  <v:textbox>
                    <w:txbxContent>
                      <w:p w:rsidR="00C0313E" w:rsidRPr="00C0313E" w:rsidRDefault="00C0313E">
                        <w:pPr>
                          <w:rPr>
                            <w:b/>
                          </w:rPr>
                        </w:pPr>
                        <w:r w:rsidRPr="00C0313E">
                          <w:rPr>
                            <w:b/>
                          </w:rPr>
                          <w:t>Figure 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763C8" w:rsidRDefault="00E763C8" w:rsidP="00535468">
      <w:pPr>
        <w:spacing w:line="240" w:lineRule="auto"/>
      </w:pPr>
    </w:p>
    <w:p w:rsidR="00291074" w:rsidRDefault="00291074" w:rsidP="00535468">
      <w:pPr>
        <w:spacing w:line="240" w:lineRule="auto"/>
      </w:pPr>
    </w:p>
    <w:p w:rsidR="00291074" w:rsidRPr="00291074" w:rsidRDefault="00291074" w:rsidP="00535468">
      <w:pPr>
        <w:spacing w:line="240" w:lineRule="auto"/>
      </w:pPr>
    </w:p>
    <w:p w:rsidR="00291074" w:rsidRPr="00291074" w:rsidRDefault="00291074" w:rsidP="00535468">
      <w:pPr>
        <w:spacing w:line="240" w:lineRule="auto"/>
      </w:pPr>
    </w:p>
    <w:p w:rsidR="00291074" w:rsidRPr="00291074" w:rsidRDefault="00291074" w:rsidP="00535468">
      <w:pPr>
        <w:spacing w:line="240" w:lineRule="auto"/>
      </w:pPr>
    </w:p>
    <w:p w:rsidR="00291074" w:rsidRPr="00291074" w:rsidRDefault="00291074" w:rsidP="00535468">
      <w:pPr>
        <w:spacing w:line="240" w:lineRule="auto"/>
      </w:pPr>
    </w:p>
    <w:p w:rsidR="00C0313E" w:rsidRDefault="00C0313E" w:rsidP="00535468">
      <w:pPr>
        <w:spacing w:line="240" w:lineRule="auto"/>
      </w:pPr>
    </w:p>
    <w:p w:rsidR="00C0313E" w:rsidRDefault="00C0313E" w:rsidP="00535468">
      <w:pPr>
        <w:spacing w:line="240" w:lineRule="auto"/>
      </w:pPr>
    </w:p>
    <w:p w:rsidR="00C0313E" w:rsidRDefault="00C0313E" w:rsidP="00535468">
      <w:pPr>
        <w:spacing w:line="240" w:lineRule="auto"/>
      </w:pPr>
    </w:p>
    <w:p w:rsidR="00F45AD3" w:rsidRDefault="00F45AD3" w:rsidP="00535468">
      <w:pPr>
        <w:spacing w:line="240" w:lineRule="auto"/>
      </w:pPr>
      <w:r>
        <w:t xml:space="preserve">c) Close the switch and the adjust the variable resistor such that the ammeter read a current of </w:t>
      </w:r>
      <w:r w:rsidR="00411089">
        <w:t>I</w:t>
      </w:r>
      <w:r w:rsidR="00411089" w:rsidRPr="00411089">
        <w:rPr>
          <w:vertAlign w:val="subscript"/>
        </w:rPr>
        <w:t>1</w:t>
      </w:r>
      <w:r w:rsidR="00411089">
        <w:t>=</w:t>
      </w:r>
      <w:r w:rsidRPr="00AD2804">
        <w:rPr>
          <w:b/>
        </w:rPr>
        <w:t>0.0</w:t>
      </w:r>
      <w:r>
        <w:rPr>
          <w:b/>
        </w:rPr>
        <w:t>8</w:t>
      </w:r>
      <w:r w:rsidRPr="00AD2804">
        <w:rPr>
          <w:b/>
        </w:rPr>
        <w:t>A</w:t>
      </w:r>
      <w:r>
        <w:t xml:space="preserve"> and record the corresponding voltmeter reading </w:t>
      </w:r>
      <w:r w:rsidRPr="00F45AD3">
        <w:rPr>
          <w:b/>
        </w:rPr>
        <w:t>V</w:t>
      </w:r>
      <w:r w:rsidRPr="00F45AD3">
        <w:rPr>
          <w:b/>
          <w:vertAlign w:val="subscript"/>
        </w:rPr>
        <w:t>1</w:t>
      </w:r>
    </w:p>
    <w:p w:rsidR="00F45AD3" w:rsidRDefault="00E41CE6" w:rsidP="00535468">
      <w:pPr>
        <w:spacing w:line="240" w:lineRule="auto"/>
      </w:pPr>
      <w:r w:rsidRPr="00E41CE6">
        <w:t>i)</w:t>
      </w:r>
      <w:r>
        <w:rPr>
          <w:b/>
        </w:rPr>
        <w:t xml:space="preserve"> </w:t>
      </w:r>
      <w:r w:rsidR="00F45AD3" w:rsidRPr="00F45AD3">
        <w:rPr>
          <w:b/>
        </w:rPr>
        <w:t>V</w:t>
      </w:r>
      <w:r w:rsidR="00F45AD3" w:rsidRPr="00F45AD3">
        <w:rPr>
          <w:b/>
          <w:vertAlign w:val="subscript"/>
        </w:rPr>
        <w:t>1</w:t>
      </w:r>
      <w:r w:rsidR="00F45AD3">
        <w:rPr>
          <w:b/>
        </w:rPr>
        <w:t xml:space="preserve"> =</w:t>
      </w:r>
      <w:r w:rsidR="00F45AD3" w:rsidRPr="00F45AD3">
        <w:t>………………</w:t>
      </w:r>
      <w:r w:rsidR="0051575E">
        <w:t>…</w:t>
      </w:r>
      <w:r w:rsidR="003319F4">
        <w:tab/>
      </w:r>
      <w:r w:rsidR="003319F4">
        <w:tab/>
      </w:r>
      <w:r w:rsidR="003319F4">
        <w:tab/>
      </w:r>
      <w:r w:rsidR="003319F4">
        <w:tab/>
      </w:r>
      <w:r w:rsidR="003319F4">
        <w:tab/>
      </w:r>
      <w:r w:rsidR="003319F4">
        <w:tab/>
      </w:r>
      <w:r w:rsidR="003319F4">
        <w:tab/>
      </w:r>
      <w:r w:rsidR="0051575E">
        <w:t>(1mark)</w:t>
      </w:r>
    </w:p>
    <w:p w:rsidR="00E41CE6" w:rsidRPr="00E41CE6" w:rsidRDefault="00E41CE6" w:rsidP="00535468">
      <w:pPr>
        <w:spacing w:line="240" w:lineRule="auto"/>
      </w:pPr>
      <w:r>
        <w:t xml:space="preserve">ii) Calculate resistance </w:t>
      </w:r>
      <w:r w:rsidR="00411089" w:rsidRPr="004971B0">
        <w:rPr>
          <w:position w:val="-30"/>
        </w:rPr>
        <w:object w:dxaOrig="8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34.5pt" o:ole="">
            <v:imagedata r:id="rId23" o:title=""/>
          </v:shape>
          <o:OLEObject Type="Embed" ProgID="Equation.DSMT4" ShapeID="_x0000_i1025" DrawAspect="Content" ObjectID="_1715856066" r:id="rId24"/>
        </w:object>
      </w:r>
      <w:r w:rsidR="00380B1E">
        <w:t xml:space="preserve">  </w:t>
      </w:r>
      <w:r w:rsidR="003319F4">
        <w:tab/>
      </w:r>
      <w:r w:rsidR="003319F4">
        <w:tab/>
      </w:r>
      <w:r w:rsidR="003319F4">
        <w:tab/>
      </w:r>
      <w:r w:rsidR="00380B1E">
        <w:tab/>
      </w:r>
      <w:r w:rsidR="00380B1E">
        <w:tab/>
      </w:r>
      <w:r w:rsidR="00380B1E">
        <w:tab/>
      </w:r>
      <w:r>
        <w:t>(1mark)</w:t>
      </w:r>
    </w:p>
    <w:p w:rsidR="00481E10" w:rsidRDefault="00481E10" w:rsidP="00535468">
      <w:pPr>
        <w:spacing w:line="240" w:lineRule="auto"/>
      </w:pPr>
    </w:p>
    <w:p w:rsidR="00481E10" w:rsidRDefault="00481E10" w:rsidP="00535468">
      <w:pPr>
        <w:spacing w:line="240" w:lineRule="auto"/>
      </w:pPr>
    </w:p>
    <w:p w:rsidR="00481E10" w:rsidRDefault="00481E10" w:rsidP="00535468">
      <w:pPr>
        <w:spacing w:line="240" w:lineRule="auto"/>
      </w:pPr>
    </w:p>
    <w:p w:rsidR="008C192D" w:rsidRDefault="008C192D" w:rsidP="00535468">
      <w:pPr>
        <w:spacing w:line="240" w:lineRule="auto"/>
      </w:pPr>
    </w:p>
    <w:p w:rsidR="0051575E" w:rsidRDefault="00E41CE6" w:rsidP="00535468">
      <w:pPr>
        <w:spacing w:line="240" w:lineRule="auto"/>
        <w:rPr>
          <w:b/>
        </w:rPr>
      </w:pPr>
      <w:r>
        <w:lastRenderedPageBreak/>
        <w:t>d) Repeat (c) above for current</w:t>
      </w:r>
      <w:r w:rsidR="00F45AD3">
        <w:t xml:space="preserve"> of </w:t>
      </w:r>
      <w:r w:rsidR="00411089">
        <w:t>I</w:t>
      </w:r>
      <w:r w:rsidR="00411089" w:rsidRPr="00411089">
        <w:rPr>
          <w:vertAlign w:val="subscript"/>
        </w:rPr>
        <w:t>2</w:t>
      </w:r>
      <w:r w:rsidR="00411089">
        <w:t xml:space="preserve"> = </w:t>
      </w:r>
      <w:r w:rsidR="00F45AD3" w:rsidRPr="00F45AD3">
        <w:rPr>
          <w:b/>
        </w:rPr>
        <w:t>0.16A</w:t>
      </w:r>
      <w:r w:rsidR="00F45AD3">
        <w:t xml:space="preserve"> and </w:t>
      </w:r>
      <w:r w:rsidR="0051575E">
        <w:t>record</w:t>
      </w:r>
      <w:r w:rsidR="00F45AD3">
        <w:t xml:space="preserve"> the corresponding voltmeter reading </w:t>
      </w:r>
      <w:r w:rsidR="00F45AD3" w:rsidRPr="00F45AD3">
        <w:rPr>
          <w:b/>
        </w:rPr>
        <w:t>V</w:t>
      </w:r>
      <w:r w:rsidR="00F45AD3">
        <w:rPr>
          <w:b/>
          <w:vertAlign w:val="subscript"/>
        </w:rPr>
        <w:t>2</w:t>
      </w:r>
      <w:r w:rsidR="0051575E">
        <w:rPr>
          <w:b/>
        </w:rPr>
        <w:t xml:space="preserve"> </w:t>
      </w:r>
    </w:p>
    <w:p w:rsidR="0051575E" w:rsidRPr="0051575E" w:rsidRDefault="00E41CE6" w:rsidP="00535468">
      <w:pPr>
        <w:spacing w:line="240" w:lineRule="auto"/>
      </w:pPr>
      <w:r w:rsidRPr="00E41CE6">
        <w:t>i)</w:t>
      </w:r>
      <w:r>
        <w:rPr>
          <w:b/>
        </w:rPr>
        <w:t xml:space="preserve"> </w:t>
      </w:r>
      <w:r w:rsidR="0051575E" w:rsidRPr="00F45AD3">
        <w:rPr>
          <w:b/>
        </w:rPr>
        <w:t>V</w:t>
      </w:r>
      <w:r w:rsidR="0051575E">
        <w:rPr>
          <w:b/>
          <w:vertAlign w:val="subscript"/>
        </w:rPr>
        <w:t>2</w:t>
      </w:r>
      <w:r w:rsidR="0051575E">
        <w:rPr>
          <w:b/>
        </w:rPr>
        <w:t xml:space="preserve"> =</w:t>
      </w:r>
      <w:r w:rsidR="0051575E" w:rsidRPr="00F45AD3">
        <w:t>………………</w:t>
      </w:r>
      <w:r w:rsidR="0051575E">
        <w:t>…</w:t>
      </w:r>
      <w:r w:rsidR="003319F4">
        <w:tab/>
      </w:r>
      <w:r w:rsidR="003319F4">
        <w:tab/>
      </w:r>
      <w:r w:rsidR="003319F4">
        <w:tab/>
      </w:r>
      <w:r w:rsidR="003319F4">
        <w:tab/>
      </w:r>
      <w:r w:rsidR="003319F4">
        <w:tab/>
      </w:r>
      <w:r w:rsidR="003319F4">
        <w:tab/>
      </w:r>
      <w:r w:rsidR="003319F4">
        <w:tab/>
      </w:r>
      <w:r w:rsidR="0051575E">
        <w:t>(1mark)</w:t>
      </w:r>
    </w:p>
    <w:p w:rsidR="00F45AD3" w:rsidRDefault="00E41CE6" w:rsidP="00535468">
      <w:pPr>
        <w:spacing w:line="240" w:lineRule="auto"/>
      </w:pPr>
      <w:r>
        <w:t>ii</w:t>
      </w:r>
      <w:r w:rsidR="00F45AD3" w:rsidRPr="00F45AD3">
        <w:t xml:space="preserve">) </w:t>
      </w:r>
      <w:r>
        <w:t xml:space="preserve">Calculate resistance </w:t>
      </w:r>
      <w:r w:rsidR="00411089" w:rsidRPr="004971B0">
        <w:rPr>
          <w:position w:val="-30"/>
        </w:rPr>
        <w:object w:dxaOrig="900" w:dyaOrig="680">
          <v:shape id="_x0000_i1026" type="#_x0000_t75" style="width:45pt;height:34.5pt" o:ole="">
            <v:imagedata r:id="rId25" o:title=""/>
          </v:shape>
          <o:OLEObject Type="Embed" ProgID="Equation.DSMT4" ShapeID="_x0000_i1026" DrawAspect="Content" ObjectID="_1715856067" r:id="rId26"/>
        </w:object>
      </w:r>
      <w:r>
        <w:t xml:space="preserve">   </w:t>
      </w:r>
      <w:r w:rsidR="003319F4">
        <w:tab/>
      </w:r>
      <w:r w:rsidR="003319F4">
        <w:tab/>
      </w:r>
      <w:r w:rsidR="003319F4">
        <w:tab/>
      </w:r>
      <w:r w:rsidR="003319F4">
        <w:tab/>
      </w:r>
      <w:r w:rsidR="00411089">
        <w:tab/>
      </w:r>
      <w:r w:rsidR="00411089">
        <w:tab/>
      </w:r>
      <w:r>
        <w:t>(1mark)</w:t>
      </w:r>
    </w:p>
    <w:p w:rsidR="009A06F2" w:rsidRDefault="009A06F2" w:rsidP="00535468">
      <w:pPr>
        <w:spacing w:line="240" w:lineRule="auto"/>
      </w:pPr>
    </w:p>
    <w:p w:rsidR="009A06F2" w:rsidRDefault="009A06F2" w:rsidP="00535468">
      <w:pPr>
        <w:spacing w:line="240" w:lineRule="auto"/>
      </w:pPr>
    </w:p>
    <w:p w:rsidR="00BE6591" w:rsidRDefault="00BE6591" w:rsidP="00535468">
      <w:pPr>
        <w:spacing w:line="240" w:lineRule="auto"/>
      </w:pPr>
      <w:r>
        <w:t>e) Find the average value of</w:t>
      </w:r>
      <w:r w:rsidR="003319F4">
        <w:t xml:space="preserve"> </w:t>
      </w:r>
      <w:r>
        <w:t xml:space="preserve">resistance </w:t>
      </w:r>
      <w:r w:rsidRPr="00BE6591">
        <w:rPr>
          <w:b/>
        </w:rPr>
        <w:t>R</w:t>
      </w:r>
      <w:r>
        <w:rPr>
          <w:b/>
        </w:rPr>
        <w:t xml:space="preserve"> </w:t>
      </w:r>
      <w:r w:rsidR="003319F4">
        <w:rPr>
          <w:b/>
        </w:rPr>
        <w:tab/>
      </w:r>
      <w:r w:rsidR="003319F4">
        <w:rPr>
          <w:b/>
        </w:rPr>
        <w:tab/>
      </w:r>
      <w:r w:rsidR="003319F4">
        <w:rPr>
          <w:b/>
        </w:rPr>
        <w:tab/>
      </w:r>
      <w:r w:rsidR="0026240B">
        <w:rPr>
          <w:b/>
        </w:rPr>
        <w:tab/>
      </w:r>
      <w:r w:rsidR="0026240B">
        <w:rPr>
          <w:b/>
        </w:rPr>
        <w:tab/>
      </w:r>
      <w:r>
        <w:t>(1mark)</w:t>
      </w:r>
    </w:p>
    <w:p w:rsidR="00CF7F96" w:rsidRDefault="00CF7F96" w:rsidP="00535468">
      <w:pPr>
        <w:spacing w:line="240" w:lineRule="auto"/>
      </w:pPr>
    </w:p>
    <w:p w:rsidR="00CF7F96" w:rsidRDefault="00CF7F96" w:rsidP="00535468">
      <w:pPr>
        <w:spacing w:line="240" w:lineRule="auto"/>
      </w:pPr>
    </w:p>
    <w:p w:rsidR="00CF7F96" w:rsidRPr="00BE6591" w:rsidRDefault="00CF7F96" w:rsidP="00535468">
      <w:pPr>
        <w:spacing w:line="240" w:lineRule="auto"/>
      </w:pPr>
      <w:r>
        <w:t>f) Determine the resistance</w:t>
      </w:r>
      <w:r w:rsidR="004E570C">
        <w:t xml:space="preserve">, </w:t>
      </w:r>
      <w:r w:rsidR="004E570C" w:rsidRPr="004E570C">
        <w:rPr>
          <w:b/>
        </w:rPr>
        <w:t>C</w:t>
      </w:r>
      <w:r>
        <w:t xml:space="preserve"> of the coil </w:t>
      </w:r>
      <w:r>
        <w:tab/>
      </w:r>
      <w:r>
        <w:tab/>
      </w:r>
      <w:r>
        <w:tab/>
      </w:r>
      <w:r>
        <w:tab/>
      </w:r>
      <w:r>
        <w:tab/>
        <w:t>(2marks)</w:t>
      </w:r>
    </w:p>
    <w:p w:rsidR="00F45AD3" w:rsidRDefault="00F45AD3" w:rsidP="00535468">
      <w:pPr>
        <w:spacing w:line="240" w:lineRule="auto"/>
      </w:pPr>
    </w:p>
    <w:p w:rsidR="003C38A2" w:rsidRDefault="003C38A2" w:rsidP="00535468">
      <w:pPr>
        <w:spacing w:line="240" w:lineRule="auto"/>
      </w:pPr>
    </w:p>
    <w:p w:rsidR="00F54A72" w:rsidRPr="00F13370" w:rsidRDefault="00405145" w:rsidP="00535468">
      <w:pPr>
        <w:tabs>
          <w:tab w:val="left" w:pos="426"/>
          <w:tab w:val="left" w:pos="851"/>
          <w:tab w:val="left" w:pos="1134"/>
          <w:tab w:val="left" w:pos="1418"/>
          <w:tab w:val="left" w:pos="1843"/>
        </w:tabs>
        <w:spacing w:after="0" w:line="240" w:lineRule="auto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>g</w:t>
      </w:r>
      <w:r w:rsidR="00F54A72">
        <w:rPr>
          <w:rFonts w:cs="Times New Roman"/>
          <w:szCs w:val="24"/>
        </w:rPr>
        <w:t>) Now s</w:t>
      </w:r>
      <w:r w:rsidR="00F54A72" w:rsidRPr="00F13370">
        <w:rPr>
          <w:rFonts w:cs="Times New Roman"/>
          <w:szCs w:val="24"/>
        </w:rPr>
        <w:t>et up the apparatus as shown</w:t>
      </w:r>
      <w:r w:rsidR="00C0313E">
        <w:rPr>
          <w:rFonts w:cs="Times New Roman"/>
          <w:szCs w:val="24"/>
        </w:rPr>
        <w:t xml:space="preserve"> in </w:t>
      </w:r>
      <w:r w:rsidR="00C0313E" w:rsidRPr="00C0313E">
        <w:rPr>
          <w:rFonts w:cs="Times New Roman"/>
          <w:b/>
          <w:szCs w:val="24"/>
        </w:rPr>
        <w:t>Figure 6</w:t>
      </w:r>
      <w:r w:rsidR="00F54A72" w:rsidRPr="00F13370">
        <w:rPr>
          <w:rFonts w:cs="Times New Roman"/>
          <w:szCs w:val="24"/>
        </w:rPr>
        <w:t xml:space="preserve"> below such that</w:t>
      </w:r>
      <w:r w:rsidR="00F54A72">
        <w:rPr>
          <w:rFonts w:cs="Times New Roman"/>
          <w:szCs w:val="24"/>
        </w:rPr>
        <w:t xml:space="preserve"> the voltmeter is connected across the cells, </w:t>
      </w:r>
      <w:r w:rsidR="00F54A72" w:rsidRPr="00AD2804">
        <w:rPr>
          <w:rFonts w:cs="Times New Roman"/>
          <w:b/>
          <w:szCs w:val="24"/>
        </w:rPr>
        <w:t>10Ω</w:t>
      </w:r>
      <w:r w:rsidR="00F54A72" w:rsidRPr="00F13370">
        <w:rPr>
          <w:rFonts w:cs="Times New Roman"/>
          <w:szCs w:val="24"/>
        </w:rPr>
        <w:t xml:space="preserve"> carbon resistor and the coil are in parallel connection</w:t>
      </w:r>
      <w:r w:rsidR="00F54A72">
        <w:rPr>
          <w:rFonts w:cs="Times New Roman"/>
          <w:noProof/>
          <w:szCs w:val="24"/>
          <w:lang w:val="en-GB" w:eastAsia="en-GB"/>
        </w:rPr>
        <w:t>.</w:t>
      </w:r>
    </w:p>
    <w:p w:rsidR="00F54A72" w:rsidRPr="00FC6575" w:rsidRDefault="00C0313E" w:rsidP="00535468">
      <w:pPr>
        <w:pStyle w:val="ListParagraph"/>
        <w:tabs>
          <w:tab w:val="left" w:pos="426"/>
          <w:tab w:val="left" w:pos="851"/>
          <w:tab w:val="left" w:pos="1134"/>
          <w:tab w:val="left" w:pos="1418"/>
          <w:tab w:val="left" w:pos="1843"/>
        </w:tabs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489098</wp:posOffset>
                </wp:positionH>
                <wp:positionV relativeFrom="paragraph">
                  <wp:posOffset>23392</wp:posOffset>
                </wp:positionV>
                <wp:extent cx="4867275" cy="2295525"/>
                <wp:effectExtent l="0" t="0" r="9525" b="28575"/>
                <wp:wrapNone/>
                <wp:docPr id="1349" name="Group 13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67275" cy="2295525"/>
                          <a:chOff x="0" y="0"/>
                          <a:chExt cx="4867275" cy="2295525"/>
                        </a:xfrm>
                      </wpg:grpSpPr>
                      <wpg:grpSp>
                        <wpg:cNvPr id="19" name="Group 19"/>
                        <wpg:cNvGrpSpPr/>
                        <wpg:grpSpPr>
                          <a:xfrm>
                            <a:off x="0" y="0"/>
                            <a:ext cx="4191000" cy="2283121"/>
                            <a:chOff x="0" y="0"/>
                            <a:chExt cx="4191000" cy="2283121"/>
                          </a:xfrm>
                        </wpg:grpSpPr>
                        <wps:wsp>
                          <wps:cNvPr id="20" name="Text Box 20"/>
                          <wps:cNvSpPr txBox="1"/>
                          <wps:spPr>
                            <a:xfrm>
                              <a:off x="2413590" y="0"/>
                              <a:ext cx="499731" cy="244313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F54A72" w:rsidRPr="006D2393" w:rsidRDefault="00F54A72" w:rsidP="00F54A72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6D2393">
                                  <w:rPr>
                                    <w:sz w:val="18"/>
                                    <w:szCs w:val="18"/>
                                  </w:rPr>
                                  <w:t>Coil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1" name="Group 21"/>
                          <wpg:cNvGrpSpPr/>
                          <wpg:grpSpPr>
                            <a:xfrm>
                              <a:off x="0" y="202019"/>
                              <a:ext cx="4191000" cy="2081102"/>
                              <a:chOff x="0" y="0"/>
                              <a:chExt cx="4191000" cy="2081102"/>
                            </a:xfrm>
                          </wpg:grpSpPr>
                          <wpg:grpSp>
                            <wpg:cNvPr id="22" name="Group 22"/>
                            <wpg:cNvGrpSpPr/>
                            <wpg:grpSpPr>
                              <a:xfrm>
                                <a:off x="0" y="318977"/>
                                <a:ext cx="4191000" cy="1762125"/>
                                <a:chOff x="0" y="0"/>
                                <a:chExt cx="4486275" cy="2439035"/>
                              </a:xfrm>
                            </wpg:grpSpPr>
                            <wps:wsp>
                              <wps:cNvPr id="23" name="AutoShape 89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9550" y="161925"/>
                                  <a:ext cx="72898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AutoShape 89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86250" y="152400"/>
                                  <a:ext cx="0" cy="7086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" name="AutoShape 90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9550" y="161925"/>
                                  <a:ext cx="0" cy="9499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" name="Oval 8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076700" y="824151"/>
                                  <a:ext cx="409575" cy="4522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54A72" w:rsidRPr="00676C1E" w:rsidRDefault="00F54A72" w:rsidP="00F54A72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676C1E">
                                      <w:rPr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g:grpSp>
                              <wpg:cNvPr id="27" name="Group 27"/>
                              <wpg:cNvGrpSpPr/>
                              <wpg:grpSpPr>
                                <a:xfrm>
                                  <a:off x="942975" y="0"/>
                                  <a:ext cx="190500" cy="274955"/>
                                  <a:chOff x="0" y="0"/>
                                  <a:chExt cx="190500" cy="274955"/>
                                </a:xfrm>
                              </wpg:grpSpPr>
                              <wps:wsp>
                                <wps:cNvPr id="28" name="AutoShape 90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0" y="0"/>
                                    <a:ext cx="0" cy="27495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" name="AutoShape 90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6675" y="66675"/>
                                    <a:ext cx="635" cy="15240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0" name="AutoShape 90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3350" y="0"/>
                                    <a:ext cx="0" cy="27495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" name="AutoShape 9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90500" y="66675"/>
                                    <a:ext cx="0" cy="15240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32" name="Group 32"/>
                              <wpg:cNvGrpSpPr/>
                              <wpg:grpSpPr>
                                <a:xfrm>
                                  <a:off x="566759" y="151336"/>
                                  <a:ext cx="972850" cy="944465"/>
                                  <a:chOff x="-1519216" y="-10589"/>
                                  <a:chExt cx="972850" cy="944465"/>
                                </a:xfrm>
                              </wpg:grpSpPr>
                              <wps:wsp>
                                <wps:cNvPr id="33" name="AutoShape 90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-1519216" y="698931"/>
                                    <a:ext cx="329336" cy="4893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" name="Oval 90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-1236753" y="470907"/>
                                    <a:ext cx="386561" cy="46296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F54A72" w:rsidRPr="00676C1E" w:rsidRDefault="00F54A72" w:rsidP="00F54A72">
                                      <w:pPr>
                                        <w:pStyle w:val="NoSpacing"/>
                                        <w:rPr>
                                          <w:rFonts w:ascii="Times New Roman" w:hAnsi="Times New Roman"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676C1E">
                                        <w:rPr>
                                          <w:rFonts w:ascii="Times New Roman" w:hAnsi="Times New Roman" w:cs="Times New Roman"/>
                                          <w:sz w:val="18"/>
                                          <w:szCs w:val="18"/>
                                        </w:rPr>
                                        <w:t>V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5" name="AutoShape 91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-1519216" y="3281"/>
                                    <a:ext cx="0" cy="695648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" name="AutoShape 91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-556563" y="-10589"/>
                                    <a:ext cx="0" cy="748949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" name="AutoShape 906"/>
                                <wps:cNvCnPr>
                                  <a:cxnSpLocks noChangeShapeType="1"/>
                                  <a:stCxn id="34" idx="6"/>
                                </wps:cNvCnPr>
                                <wps:spPr bwMode="auto">
                                  <a:xfrm>
                                    <a:off x="-850192" y="702390"/>
                                    <a:ext cx="303826" cy="2130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8" name="Rectangle 136"/>
                              <wps:cNvSpPr/>
                              <wps:spPr>
                                <a:xfrm>
                                  <a:off x="2457450" y="66675"/>
                                  <a:ext cx="6096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39" name="Group 39"/>
                              <wpg:cNvGrpSpPr/>
                              <wpg:grpSpPr>
                                <a:xfrm>
                                  <a:off x="219075" y="2257425"/>
                                  <a:ext cx="1790700" cy="181610"/>
                                  <a:chOff x="0" y="133350"/>
                                  <a:chExt cx="1790700" cy="181610"/>
                                </a:xfrm>
                              </wpg:grpSpPr>
                              <wps:wsp>
                                <wps:cNvPr id="40" name="AutoShape 10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0" y="314325"/>
                                    <a:ext cx="1508125" cy="63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1" name="Straight Connector 124"/>
                                <wps:cNvCnPr/>
                                <wps:spPr>
                                  <a:xfrm flipV="1">
                                    <a:off x="1495425" y="133350"/>
                                    <a:ext cx="295275" cy="180975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42" name="Straight Connector 42"/>
                              <wps:cNvCnPr/>
                              <wps:spPr>
                                <a:xfrm flipH="1">
                                  <a:off x="1143000" y="152400"/>
                                  <a:ext cx="1295400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3" name="Straight Connector 43"/>
                              <wps:cNvCnPr/>
                              <wps:spPr>
                                <a:xfrm>
                                  <a:off x="209550" y="1733550"/>
                                  <a:ext cx="0" cy="70485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4" name="Straight Connector 44"/>
                              <wps:cNvCnPr/>
                              <wps:spPr>
                                <a:xfrm flipV="1">
                                  <a:off x="2057400" y="2438400"/>
                                  <a:ext cx="2228850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5" name="Straight Connector 45"/>
                              <wps:cNvCnPr/>
                              <wps:spPr>
                                <a:xfrm>
                                  <a:off x="4286250" y="1285875"/>
                                  <a:ext cx="0" cy="115316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6" name="Straight Connector 46"/>
                              <wps:cNvCnPr/>
                              <wps:spPr>
                                <a:xfrm flipH="1">
                                  <a:off x="3076575" y="142875"/>
                                  <a:ext cx="1209675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47" name="Group 47"/>
                              <wpg:cNvGrpSpPr/>
                              <wpg:grpSpPr>
                                <a:xfrm>
                                  <a:off x="0" y="1114425"/>
                                  <a:ext cx="438150" cy="657225"/>
                                  <a:chOff x="0" y="0"/>
                                  <a:chExt cx="438150" cy="657225"/>
                                </a:xfrm>
                              </wpg:grpSpPr>
                              <wps:wsp>
                                <wps:cNvPr id="48" name="Rectangle 136"/>
                                <wps:cNvSpPr/>
                                <wps:spPr>
                                  <a:xfrm rot="5400000">
                                    <a:off x="-104775" y="209550"/>
                                    <a:ext cx="609600" cy="1905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9" name="Straight Arrow Connector 49"/>
                                <wps:cNvCnPr/>
                                <wps:spPr>
                                  <a:xfrm flipV="1">
                                    <a:off x="0" y="38100"/>
                                    <a:ext cx="438150" cy="619125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  <wpg:grpSp>
                            <wpg:cNvPr id="50" name="Group 50"/>
                            <wpg:cNvGrpSpPr/>
                            <wpg:grpSpPr>
                              <a:xfrm>
                                <a:off x="2105246" y="0"/>
                                <a:ext cx="956310" cy="438416"/>
                                <a:chOff x="0" y="0"/>
                                <a:chExt cx="956930" cy="545346"/>
                              </a:xfrm>
                            </wpg:grpSpPr>
                            <wps:wsp>
                              <wps:cNvPr id="51" name="Freeform 492"/>
                              <wps:cNvSpPr>
                                <a:spLocks/>
                              </wps:cNvSpPr>
                              <wps:spPr bwMode="auto">
                                <a:xfrm rot="5400000">
                                  <a:off x="382772" y="-304771"/>
                                  <a:ext cx="221540" cy="831082"/>
                                </a:xfrm>
                                <a:custGeom>
                                  <a:avLst/>
                                  <a:gdLst>
                                    <a:gd name="T0" fmla="*/ 567 w 1085"/>
                                    <a:gd name="T1" fmla="*/ 0 h 6233"/>
                                    <a:gd name="T2" fmla="*/ 579 w 1085"/>
                                    <a:gd name="T3" fmla="*/ 763 h 6233"/>
                                    <a:gd name="T4" fmla="*/ 155 w 1085"/>
                                    <a:gd name="T5" fmla="*/ 932 h 6233"/>
                                    <a:gd name="T6" fmla="*/ 131 w 1085"/>
                                    <a:gd name="T7" fmla="*/ 1235 h 6233"/>
                                    <a:gd name="T8" fmla="*/ 906 w 1085"/>
                                    <a:gd name="T9" fmla="*/ 1235 h 6233"/>
                                    <a:gd name="T10" fmla="*/ 954 w 1085"/>
                                    <a:gd name="T11" fmla="*/ 932 h 6233"/>
                                    <a:gd name="T12" fmla="*/ 192 w 1085"/>
                                    <a:gd name="T13" fmla="*/ 1416 h 6233"/>
                                    <a:gd name="T14" fmla="*/ 180 w 1085"/>
                                    <a:gd name="T15" fmla="*/ 1670 h 6233"/>
                                    <a:gd name="T16" fmla="*/ 893 w 1085"/>
                                    <a:gd name="T17" fmla="*/ 1670 h 6233"/>
                                    <a:gd name="T18" fmla="*/ 954 w 1085"/>
                                    <a:gd name="T19" fmla="*/ 1392 h 6233"/>
                                    <a:gd name="T20" fmla="*/ 180 w 1085"/>
                                    <a:gd name="T21" fmla="*/ 1840 h 6233"/>
                                    <a:gd name="T22" fmla="*/ 119 w 1085"/>
                                    <a:gd name="T23" fmla="*/ 2239 h 6233"/>
                                    <a:gd name="T24" fmla="*/ 893 w 1085"/>
                                    <a:gd name="T25" fmla="*/ 2166 h 6233"/>
                                    <a:gd name="T26" fmla="*/ 966 w 1085"/>
                                    <a:gd name="T27" fmla="*/ 1803 h 6233"/>
                                    <a:gd name="T28" fmla="*/ 180 w 1085"/>
                                    <a:gd name="T29" fmla="*/ 2445 h 6233"/>
                                    <a:gd name="T30" fmla="*/ 143 w 1085"/>
                                    <a:gd name="T31" fmla="*/ 2856 h 6233"/>
                                    <a:gd name="T32" fmla="*/ 918 w 1085"/>
                                    <a:gd name="T33" fmla="*/ 2820 h 6233"/>
                                    <a:gd name="T34" fmla="*/ 954 w 1085"/>
                                    <a:gd name="T35" fmla="*/ 2348 h 6233"/>
                                    <a:gd name="T36" fmla="*/ 180 w 1085"/>
                                    <a:gd name="T37" fmla="*/ 3050 h 6233"/>
                                    <a:gd name="T38" fmla="*/ 155 w 1085"/>
                                    <a:gd name="T39" fmla="*/ 3376 h 6233"/>
                                    <a:gd name="T40" fmla="*/ 893 w 1085"/>
                                    <a:gd name="T41" fmla="*/ 3352 h 6233"/>
                                    <a:gd name="T42" fmla="*/ 954 w 1085"/>
                                    <a:gd name="T43" fmla="*/ 3013 h 6233"/>
                                    <a:gd name="T44" fmla="*/ 180 w 1085"/>
                                    <a:gd name="T45" fmla="*/ 3570 h 6233"/>
                                    <a:gd name="T46" fmla="*/ 167 w 1085"/>
                                    <a:gd name="T47" fmla="*/ 3873 h 6233"/>
                                    <a:gd name="T48" fmla="*/ 893 w 1085"/>
                                    <a:gd name="T49" fmla="*/ 3860 h 6233"/>
                                    <a:gd name="T50" fmla="*/ 954 w 1085"/>
                                    <a:gd name="T51" fmla="*/ 3498 h 6233"/>
                                    <a:gd name="T52" fmla="*/ 180 w 1085"/>
                                    <a:gd name="T53" fmla="*/ 4054 h 6233"/>
                                    <a:gd name="T54" fmla="*/ 143 w 1085"/>
                                    <a:gd name="T55" fmla="*/ 4441 h 6233"/>
                                    <a:gd name="T56" fmla="*/ 918 w 1085"/>
                                    <a:gd name="T57" fmla="*/ 4417 h 6233"/>
                                    <a:gd name="T58" fmla="*/ 930 w 1085"/>
                                    <a:gd name="T59" fmla="*/ 4030 h 6233"/>
                                    <a:gd name="T60" fmla="*/ 192 w 1085"/>
                                    <a:gd name="T61" fmla="*/ 4635 h 6233"/>
                                    <a:gd name="T62" fmla="*/ 155 w 1085"/>
                                    <a:gd name="T63" fmla="*/ 5058 h 6233"/>
                                    <a:gd name="T64" fmla="*/ 906 w 1085"/>
                                    <a:gd name="T65" fmla="*/ 4950 h 6233"/>
                                    <a:gd name="T66" fmla="*/ 942 w 1085"/>
                                    <a:gd name="T67" fmla="*/ 4635 h 6233"/>
                                    <a:gd name="T68" fmla="*/ 180 w 1085"/>
                                    <a:gd name="T69" fmla="*/ 5240 h 6233"/>
                                    <a:gd name="T70" fmla="*/ 615 w 1085"/>
                                    <a:gd name="T71" fmla="*/ 5325 h 6233"/>
                                    <a:gd name="T72" fmla="*/ 627 w 1085"/>
                                    <a:gd name="T73" fmla="*/ 6148 h 6233"/>
                                    <a:gd name="T74" fmla="*/ 651 w 1085"/>
                                    <a:gd name="T75" fmla="*/ 5833 h 623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</a:cxnLst>
                                  <a:rect l="0" t="0" r="r" b="b"/>
                                  <a:pathLst>
                                    <a:path w="1085" h="6233">
                                      <a:moveTo>
                                        <a:pt x="567" y="0"/>
                                      </a:moveTo>
                                      <a:cubicBezTo>
                                        <a:pt x="607" y="304"/>
                                        <a:pt x="648" y="608"/>
                                        <a:pt x="579" y="763"/>
                                      </a:cubicBezTo>
                                      <a:cubicBezTo>
                                        <a:pt x="510" y="918"/>
                                        <a:pt x="230" y="853"/>
                                        <a:pt x="155" y="932"/>
                                      </a:cubicBezTo>
                                      <a:cubicBezTo>
                                        <a:pt x="80" y="1011"/>
                                        <a:pt x="6" y="1185"/>
                                        <a:pt x="131" y="1235"/>
                                      </a:cubicBezTo>
                                      <a:cubicBezTo>
                                        <a:pt x="256" y="1285"/>
                                        <a:pt x="769" y="1285"/>
                                        <a:pt x="906" y="1235"/>
                                      </a:cubicBezTo>
                                      <a:cubicBezTo>
                                        <a:pt x="1043" y="1185"/>
                                        <a:pt x="1073" y="902"/>
                                        <a:pt x="954" y="932"/>
                                      </a:cubicBezTo>
                                      <a:cubicBezTo>
                                        <a:pt x="835" y="962"/>
                                        <a:pt x="321" y="1293"/>
                                        <a:pt x="192" y="1416"/>
                                      </a:cubicBezTo>
                                      <a:cubicBezTo>
                                        <a:pt x="63" y="1539"/>
                                        <a:pt x="63" y="1628"/>
                                        <a:pt x="180" y="1670"/>
                                      </a:cubicBezTo>
                                      <a:cubicBezTo>
                                        <a:pt x="297" y="1712"/>
                                        <a:pt x="764" y="1716"/>
                                        <a:pt x="893" y="1670"/>
                                      </a:cubicBezTo>
                                      <a:cubicBezTo>
                                        <a:pt x="1022" y="1624"/>
                                        <a:pt x="1073" y="1364"/>
                                        <a:pt x="954" y="1392"/>
                                      </a:cubicBezTo>
                                      <a:cubicBezTo>
                                        <a:pt x="835" y="1420"/>
                                        <a:pt x="319" y="1699"/>
                                        <a:pt x="180" y="1840"/>
                                      </a:cubicBezTo>
                                      <a:cubicBezTo>
                                        <a:pt x="41" y="1981"/>
                                        <a:pt x="0" y="2185"/>
                                        <a:pt x="119" y="2239"/>
                                      </a:cubicBezTo>
                                      <a:cubicBezTo>
                                        <a:pt x="238" y="2293"/>
                                        <a:pt x="752" y="2239"/>
                                        <a:pt x="893" y="2166"/>
                                      </a:cubicBezTo>
                                      <a:cubicBezTo>
                                        <a:pt x="1034" y="2093"/>
                                        <a:pt x="1085" y="1756"/>
                                        <a:pt x="966" y="1803"/>
                                      </a:cubicBezTo>
                                      <a:cubicBezTo>
                                        <a:pt x="847" y="1850"/>
                                        <a:pt x="317" y="2270"/>
                                        <a:pt x="180" y="2445"/>
                                      </a:cubicBezTo>
                                      <a:cubicBezTo>
                                        <a:pt x="43" y="2620"/>
                                        <a:pt x="20" y="2794"/>
                                        <a:pt x="143" y="2856"/>
                                      </a:cubicBezTo>
                                      <a:cubicBezTo>
                                        <a:pt x="266" y="2918"/>
                                        <a:pt x="783" y="2905"/>
                                        <a:pt x="918" y="2820"/>
                                      </a:cubicBezTo>
                                      <a:cubicBezTo>
                                        <a:pt x="1053" y="2735"/>
                                        <a:pt x="1077" y="2310"/>
                                        <a:pt x="954" y="2348"/>
                                      </a:cubicBezTo>
                                      <a:cubicBezTo>
                                        <a:pt x="831" y="2386"/>
                                        <a:pt x="313" y="2879"/>
                                        <a:pt x="180" y="3050"/>
                                      </a:cubicBezTo>
                                      <a:cubicBezTo>
                                        <a:pt x="47" y="3221"/>
                                        <a:pt x="36" y="3326"/>
                                        <a:pt x="155" y="3376"/>
                                      </a:cubicBezTo>
                                      <a:cubicBezTo>
                                        <a:pt x="274" y="3426"/>
                                        <a:pt x="760" y="3412"/>
                                        <a:pt x="893" y="3352"/>
                                      </a:cubicBezTo>
                                      <a:cubicBezTo>
                                        <a:pt x="1026" y="3292"/>
                                        <a:pt x="1073" y="2977"/>
                                        <a:pt x="954" y="3013"/>
                                      </a:cubicBezTo>
                                      <a:cubicBezTo>
                                        <a:pt x="835" y="3049"/>
                                        <a:pt x="311" y="3427"/>
                                        <a:pt x="180" y="3570"/>
                                      </a:cubicBezTo>
                                      <a:cubicBezTo>
                                        <a:pt x="49" y="3713"/>
                                        <a:pt x="48" y="3825"/>
                                        <a:pt x="167" y="3873"/>
                                      </a:cubicBezTo>
                                      <a:cubicBezTo>
                                        <a:pt x="286" y="3921"/>
                                        <a:pt x="762" y="3922"/>
                                        <a:pt x="893" y="3860"/>
                                      </a:cubicBezTo>
                                      <a:cubicBezTo>
                                        <a:pt x="1024" y="3798"/>
                                        <a:pt x="1073" y="3466"/>
                                        <a:pt x="954" y="3498"/>
                                      </a:cubicBezTo>
                                      <a:cubicBezTo>
                                        <a:pt x="835" y="3530"/>
                                        <a:pt x="315" y="3897"/>
                                        <a:pt x="180" y="4054"/>
                                      </a:cubicBezTo>
                                      <a:cubicBezTo>
                                        <a:pt x="45" y="4211"/>
                                        <a:pt x="20" y="4381"/>
                                        <a:pt x="143" y="4441"/>
                                      </a:cubicBezTo>
                                      <a:cubicBezTo>
                                        <a:pt x="266" y="4501"/>
                                        <a:pt x="787" y="4485"/>
                                        <a:pt x="918" y="4417"/>
                                      </a:cubicBezTo>
                                      <a:cubicBezTo>
                                        <a:pt x="1049" y="4349"/>
                                        <a:pt x="1051" y="3994"/>
                                        <a:pt x="930" y="4030"/>
                                      </a:cubicBezTo>
                                      <a:cubicBezTo>
                                        <a:pt x="809" y="4066"/>
                                        <a:pt x="321" y="4464"/>
                                        <a:pt x="192" y="4635"/>
                                      </a:cubicBezTo>
                                      <a:cubicBezTo>
                                        <a:pt x="63" y="4806"/>
                                        <a:pt x="36" y="5006"/>
                                        <a:pt x="155" y="5058"/>
                                      </a:cubicBezTo>
                                      <a:cubicBezTo>
                                        <a:pt x="274" y="5110"/>
                                        <a:pt x="775" y="5020"/>
                                        <a:pt x="906" y="4950"/>
                                      </a:cubicBezTo>
                                      <a:cubicBezTo>
                                        <a:pt x="1037" y="4880"/>
                                        <a:pt x="1063" y="4587"/>
                                        <a:pt x="942" y="4635"/>
                                      </a:cubicBezTo>
                                      <a:cubicBezTo>
                                        <a:pt x="821" y="4683"/>
                                        <a:pt x="234" y="5125"/>
                                        <a:pt x="180" y="5240"/>
                                      </a:cubicBezTo>
                                      <a:cubicBezTo>
                                        <a:pt x="126" y="5355"/>
                                        <a:pt x="541" y="5174"/>
                                        <a:pt x="615" y="5325"/>
                                      </a:cubicBezTo>
                                      <a:cubicBezTo>
                                        <a:pt x="689" y="5476"/>
                                        <a:pt x="621" y="6063"/>
                                        <a:pt x="627" y="6148"/>
                                      </a:cubicBezTo>
                                      <a:cubicBezTo>
                                        <a:pt x="633" y="6233"/>
                                        <a:pt x="647" y="5885"/>
                                        <a:pt x="651" y="5833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2" name="Freeform 52"/>
                              <wps:cNvSpPr/>
                              <wps:spPr>
                                <a:xfrm>
                                  <a:off x="0" y="120531"/>
                                  <a:ext cx="84455" cy="424815"/>
                                </a:xfrm>
                                <a:custGeom>
                                  <a:avLst/>
                                  <a:gdLst>
                                    <a:gd name="connsiteX0" fmla="*/ 85061 w 85061"/>
                                    <a:gd name="connsiteY0" fmla="*/ 0 h 425303"/>
                                    <a:gd name="connsiteX1" fmla="*/ 10633 w 85061"/>
                                    <a:gd name="connsiteY1" fmla="*/ 74428 h 425303"/>
                                    <a:gd name="connsiteX2" fmla="*/ 0 w 85061"/>
                                    <a:gd name="connsiteY2" fmla="*/ 106326 h 425303"/>
                                    <a:gd name="connsiteX3" fmla="*/ 10633 w 85061"/>
                                    <a:gd name="connsiteY3" fmla="*/ 212652 h 425303"/>
                                    <a:gd name="connsiteX4" fmla="*/ 21265 w 85061"/>
                                    <a:gd name="connsiteY4" fmla="*/ 244549 h 425303"/>
                                    <a:gd name="connsiteX5" fmla="*/ 10633 w 85061"/>
                                    <a:gd name="connsiteY5" fmla="*/ 404038 h 425303"/>
                                    <a:gd name="connsiteX6" fmla="*/ 10633 w 85061"/>
                                    <a:gd name="connsiteY6" fmla="*/ 425303 h 425303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</a:cxnLst>
                                  <a:rect l="l" t="t" r="r" b="b"/>
                                  <a:pathLst>
                                    <a:path w="85061" h="425303">
                                      <a:moveTo>
                                        <a:pt x="85061" y="0"/>
                                      </a:moveTo>
                                      <a:cubicBezTo>
                                        <a:pt x="46971" y="30472"/>
                                        <a:pt x="30381" y="34933"/>
                                        <a:pt x="10633" y="74428"/>
                                      </a:cubicBezTo>
                                      <a:cubicBezTo>
                                        <a:pt x="5621" y="84453"/>
                                        <a:pt x="3544" y="95693"/>
                                        <a:pt x="0" y="106326"/>
                                      </a:cubicBezTo>
                                      <a:cubicBezTo>
                                        <a:pt x="3544" y="141768"/>
                                        <a:pt x="5217" y="177447"/>
                                        <a:pt x="10633" y="212652"/>
                                      </a:cubicBezTo>
                                      <a:cubicBezTo>
                                        <a:pt x="12337" y="223729"/>
                                        <a:pt x="21265" y="233342"/>
                                        <a:pt x="21265" y="244549"/>
                                      </a:cubicBezTo>
                                      <a:cubicBezTo>
                                        <a:pt x="21265" y="297830"/>
                                        <a:pt x="13762" y="350849"/>
                                        <a:pt x="10633" y="404038"/>
                                      </a:cubicBezTo>
                                      <a:cubicBezTo>
                                        <a:pt x="10217" y="411114"/>
                                        <a:pt x="10633" y="418215"/>
                                        <a:pt x="10633" y="425303"/>
                                      </a:cubicBezTo>
                                    </a:path>
                                  </a:pathLst>
                                </a:cu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3" name="Freeform 53"/>
                              <wps:cNvSpPr/>
                              <wps:spPr>
                                <a:xfrm>
                                  <a:off x="914400" y="109898"/>
                                  <a:ext cx="42530" cy="425303"/>
                                </a:xfrm>
                                <a:custGeom>
                                  <a:avLst/>
                                  <a:gdLst>
                                    <a:gd name="connsiteX0" fmla="*/ 0 w 42530"/>
                                    <a:gd name="connsiteY0" fmla="*/ 0 h 425303"/>
                                    <a:gd name="connsiteX1" fmla="*/ 21265 w 42530"/>
                                    <a:gd name="connsiteY1" fmla="*/ 53163 h 425303"/>
                                    <a:gd name="connsiteX2" fmla="*/ 31898 w 42530"/>
                                    <a:gd name="connsiteY2" fmla="*/ 95693 h 425303"/>
                                    <a:gd name="connsiteX3" fmla="*/ 42530 w 42530"/>
                                    <a:gd name="connsiteY3" fmla="*/ 127591 h 425303"/>
                                    <a:gd name="connsiteX4" fmla="*/ 31898 w 42530"/>
                                    <a:gd name="connsiteY4" fmla="*/ 297712 h 425303"/>
                                    <a:gd name="connsiteX5" fmla="*/ 21265 w 42530"/>
                                    <a:gd name="connsiteY5" fmla="*/ 329610 h 425303"/>
                                    <a:gd name="connsiteX6" fmla="*/ 31898 w 42530"/>
                                    <a:gd name="connsiteY6" fmla="*/ 361507 h 425303"/>
                                    <a:gd name="connsiteX7" fmla="*/ 31898 w 42530"/>
                                    <a:gd name="connsiteY7" fmla="*/ 425303 h 425303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</a:cxnLst>
                                  <a:rect l="l" t="t" r="r" b="b"/>
                                  <a:pathLst>
                                    <a:path w="42530" h="425303">
                                      <a:moveTo>
                                        <a:pt x="0" y="0"/>
                                      </a:moveTo>
                                      <a:cubicBezTo>
                                        <a:pt x="7088" y="17721"/>
                                        <a:pt x="15229" y="35056"/>
                                        <a:pt x="21265" y="53163"/>
                                      </a:cubicBezTo>
                                      <a:cubicBezTo>
                                        <a:pt x="25886" y="67026"/>
                                        <a:pt x="27884" y="81642"/>
                                        <a:pt x="31898" y="95693"/>
                                      </a:cubicBezTo>
                                      <a:cubicBezTo>
                                        <a:pt x="34977" y="106470"/>
                                        <a:pt x="38986" y="116958"/>
                                        <a:pt x="42530" y="127591"/>
                                      </a:cubicBezTo>
                                      <a:cubicBezTo>
                                        <a:pt x="38986" y="184298"/>
                                        <a:pt x="37846" y="241207"/>
                                        <a:pt x="31898" y="297712"/>
                                      </a:cubicBezTo>
                                      <a:cubicBezTo>
                                        <a:pt x="30725" y="308858"/>
                                        <a:pt x="21265" y="318402"/>
                                        <a:pt x="21265" y="329610"/>
                                      </a:cubicBezTo>
                                      <a:cubicBezTo>
                                        <a:pt x="21265" y="340818"/>
                                        <a:pt x="30660" y="350368"/>
                                        <a:pt x="31898" y="361507"/>
                                      </a:cubicBezTo>
                                      <a:cubicBezTo>
                                        <a:pt x="34246" y="382642"/>
                                        <a:pt x="31898" y="404038"/>
                                        <a:pt x="31898" y="425303"/>
                                      </a:cubicBezTo>
                                    </a:path>
                                  </a:pathLst>
                                </a:cu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1348" name="Text Box 1348"/>
                        <wps:cNvSpPr txBox="1"/>
                        <wps:spPr>
                          <a:xfrm>
                            <a:off x="4057650" y="1990725"/>
                            <a:ext cx="809625" cy="3048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0313E" w:rsidRPr="00C0313E" w:rsidRDefault="00C0313E">
                              <w:pPr>
                                <w:rPr>
                                  <w:b/>
                                </w:rPr>
                              </w:pPr>
                              <w:r w:rsidRPr="00C0313E">
                                <w:rPr>
                                  <w:b/>
                                </w:rPr>
                                <w:t>Figure 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id="Group 1349" o:spid="_x0000_s1075" style="position:absolute;left:0;text-align:left;margin-left:38.5pt;margin-top:1.85pt;width:383.25pt;height:180.75pt;z-index:251685888" coordsize="48672,229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">
                <v:group id="Group 19" o:spid="_x0000_s1076" style="position:absolute;width:41910;height:22831" coordsize="41910,228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<v:shape id="Text Box 20" o:spid="_x0000_s1077" type="#_x0000_t202" style="position:absolute;left:24135;width:4998;height:24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" fillcolor="white [3201]" stroked="f" strokeweight=".5pt">
                    <v:textbox>
                      <w:txbxContent>
                        <w:p w:rsidR="00F54A72" w:rsidRPr="006D2393" w:rsidRDefault="00F54A72" w:rsidP="00F54A72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6D2393">
                            <w:rPr>
                              <w:sz w:val="18"/>
                              <w:szCs w:val="18"/>
                            </w:rPr>
                            <w:t>Coil</w:t>
                          </w:r>
                        </w:p>
                      </w:txbxContent>
                    </v:textbox>
                  </v:shape>
                  <v:group id="Group 21" o:spid="_x0000_s1078" style="position:absolute;top:2020;width:41910;height:20811" coordsize="41910,208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  <v:group id="Group 22" o:spid="_x0000_s1079" style="position:absolute;top:3189;width:41910;height:17622" coordsize="44862,24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    <v:shape id="AutoShape 896" o:spid="_x0000_s1080" type="#_x0000_t32" style="position:absolute;left:2095;top:1619;width:729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"/>
                      <v:shape id="AutoShape 899" o:spid="_x0000_s1081" type="#_x0000_t32" style="position:absolute;left:42862;top:1524;width:0;height:708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"/>
                      <v:shape id="AutoShape 901" o:spid="_x0000_s1082" type="#_x0000_t32" style="position:absolute;left:2095;top:1619;width:0;height:949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"/>
                      <v:oval id="Oval 898" o:spid="_x0000_s1083" style="position:absolute;left:40767;top:8241;width:4095;height:45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">
                        <v:textbox>
                          <w:txbxContent>
                            <w:p w:rsidR="00F54A72" w:rsidRPr="00676C1E" w:rsidRDefault="00F54A72" w:rsidP="00F54A72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676C1E">
                                <w:rPr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v:textbox>
                      </v:oval>
                      <v:group id="Group 27" o:spid="_x0000_s1084" style="position:absolute;left:9429;width:1905;height:2749" coordsize="190500,2749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    <v:shape id="AutoShape 907" o:spid="_x0000_s1085" type="#_x0000_t32" style="position:absolute;width:0;height:2749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" strokeweight="2.25pt"/>
                        <v:shape id="AutoShape 908" o:spid="_x0000_s1086" type="#_x0000_t32" style="position:absolute;left:66675;top:66675;width:635;height:1524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" strokeweight="2.25pt"/>
                        <v:shape id="AutoShape 909" o:spid="_x0000_s1087" type="#_x0000_t32" style="position:absolute;left:133350;width:0;height:2749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" strokeweight="2.25pt"/>
                        <v:shape id="AutoShape 910" o:spid="_x0000_s1088" type="#_x0000_t32" style="position:absolute;left:190500;top:66675;width:0;height:1524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" strokeweight="2.25pt"/>
                      </v:group>
                      <v:group id="Group 32" o:spid="_x0000_s1089" style="position:absolute;left:5667;top:1513;width:9729;height:9445" coordorigin="-15192,-105" coordsize="9728,94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      <v:shape id="AutoShape 904" o:spid="_x0000_s1090" type="#_x0000_t32" style="position:absolute;left:-15192;top:6989;width:3294;height:4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"/>
                        <v:oval id="Oval 905" o:spid="_x0000_s1091" style="position:absolute;left:-12367;top:4709;width:3866;height:46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">
                          <v:textbox>
                            <w:txbxContent>
                              <w:p w:rsidR="00F54A72" w:rsidRPr="00676C1E" w:rsidRDefault="00F54A72" w:rsidP="00F54A72">
                                <w:pPr>
                                  <w:pStyle w:val="NoSpacing"/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676C1E"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  <w:t>V</w:t>
                                </w:r>
                              </w:p>
                            </w:txbxContent>
                          </v:textbox>
                        </v:oval>
                        <v:shape id="AutoShape 912" o:spid="_x0000_s1092" type="#_x0000_t32" style="position:absolute;left:-15192;top:32;width:0;height:695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"/>
                        <v:shape id="AutoShape 913" o:spid="_x0000_s1093" type="#_x0000_t32" style="position:absolute;left:-5565;top:-105;width:0;height:748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"/>
                        <v:shape id="AutoShape 906" o:spid="_x0000_s1094" type="#_x0000_t32" style="position:absolute;left:-8501;top:7023;width:3038;height:21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"/>
                      </v:group>
                      <v:rect id="Rectangle 136" o:spid="_x0000_s1095" style="position:absolute;left:24574;top:666;width:6096;height:19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" filled="f" strokecolor="black [3213]" strokeweight="1pt"/>
                      <v:group id="Group 39" o:spid="_x0000_s1096" style="position:absolute;left:2190;top:22574;width:17907;height:1816" coordorigin=",1333" coordsize="17907,18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jfn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Gfw9yX8ALn8BQAA//8DAFBLAQItABQABgAIAAAAIQDb4fbL7gAAAIUBAAATAAAAAAAAAAAA&#10;AAAAAAAAAABbQ29udGVudF9UeXBlc10ueG1sUEsBAi0AFAAGAAgAAAAhAFr0LFu/AAAAFQEAAAsA&#10;AAAAAAAAAAAAAAAAHwEAAF9yZWxzLy5yZWxzUEsBAi0AFAAGAAgAAAAhADeyN+fEAAAA2wAAAA8A&#10;AAAAAAAAAAAAAAAABwIAAGRycy9kb3ducmV2LnhtbFBLBQYAAAAAAwADALcAAAD4AgAAAAA=&#10;">
                        <v:shape id="AutoShape 103" o:spid="_x0000_s1097" type="#_x0000_t32" style="position:absolute;top:3143;width:15081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" strokecolor="black [3213]"/>
                        <v:line id="Straight Connector 124" o:spid="_x0000_s1098" style="position:absolute;flip:y;visibility:visible;mso-wrap-style:square" from="14954,1333" to="17907,3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" strokecolor="black [3213]" strokeweight="1pt">
                          <v:stroke joinstyle="miter"/>
                        </v:line>
                      </v:group>
                      <v:line id="Straight Connector 42" o:spid="_x0000_s1099" style="position:absolute;flip:x;visibility:visible;mso-wrap-style:square" from="11430,1524" to="24384,1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" strokecolor="black [3213]" strokeweight=".5pt">
                        <v:stroke joinstyle="miter"/>
                      </v:line>
                      <v:line id="Straight Connector 43" o:spid="_x0000_s1100" style="position:absolute;visibility:visible;mso-wrap-style:square" from="2095,17335" to="2095,24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" strokecolor="black [3213]" strokeweight=".5pt">
                        <v:stroke joinstyle="miter"/>
                      </v:line>
                      <v:line id="Straight Connector 44" o:spid="_x0000_s1101" style="position:absolute;flip:y;visibility:visible;mso-wrap-style:square" from="20574,24384" to="42862,24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" strokecolor="black [3213]" strokeweight=".5pt">
                        <v:stroke joinstyle="miter"/>
                      </v:line>
                      <v:line id="Straight Connector 45" o:spid="_x0000_s1102" style="position:absolute;visibility:visible;mso-wrap-style:square" from="42862,12858" to="42862,243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" strokecolor="black [3213]" strokeweight=".5pt">
                        <v:stroke joinstyle="miter"/>
                      </v:line>
                      <v:line id="Straight Connector 46" o:spid="_x0000_s1103" style="position:absolute;flip:x;visibility:visible;mso-wrap-style:square" from="30765,1428" to="42862,1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" strokecolor="black [3213]" strokeweight=".5pt">
                        <v:stroke joinstyle="miter"/>
                      </v:line>
                      <v:group id="Group 47" o:spid="_x0000_s1104" style="position:absolute;top:11144;width:4381;height:6572" coordsize="4381,65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3Vz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vA2h98v4QfI1Q8AAAD//wMAUEsBAi0AFAAGAAgAAAAhANvh9svuAAAAhQEAABMAAAAAAAAA&#10;AAAAAAAAAAAAAFtDb250ZW50X1R5cGVzXS54bWxQSwECLQAUAAYACAAAACEAWvQsW78AAAAVAQAA&#10;CwAAAAAAAAAAAAAAAAAfAQAAX3JlbHMvLnJlbHNQSwECLQAUAAYACAAAACEAcWd1c8YAAADbAAAA&#10;DwAAAAAAAAAAAAAAAAAHAgAAZHJzL2Rvd25yZXYueG1sUEsFBgAAAAADAAMAtwAAAPoCAAAAAA==&#10;">
                        <v:rect id="Rectangle 136" o:spid="_x0000_s1105" style="position:absolute;left:-1048;top:2095;width:6096;height:1905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" filled="f" strokecolor="black [3213]" strokeweight="1pt"/>
                        <v:shape id="Straight Arrow Connector 49" o:spid="_x0000_s1106" type="#_x0000_t32" style="position:absolute;top:381;width:4381;height:619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" strokecolor="black [3213]" strokeweight="1pt">
                          <v:stroke endarrow="block" joinstyle="miter"/>
                        </v:shape>
                      </v:group>
                    </v:group>
                    <v:group id="Group 50" o:spid="_x0000_s1107" style="position:absolute;left:21052;width:9563;height:4384" coordsize="9569,54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3va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7A+fAk/QKa/AAAA//8DAFBLAQItABQABgAIAAAAIQDb4fbL7gAAAIUBAAATAAAAAAAAAAAAAAAA&#10;AAAAAABbQ29udGVudF9UeXBlc10ueG1sUEsBAi0AFAAGAAgAAAAhAFr0LFu/AAAAFQEAAAsAAAAA&#10;AAAAAAAAAAAAHwEAAF9yZWxzLy5yZWxzUEsBAi0AFAAGAAgAAAAhAHtXe9rBAAAA2wAAAA8AAAAA&#10;AAAAAAAAAAAABwIAAGRycy9kb3ducmV2LnhtbFBLBQYAAAAAAwADALcAAAD1AgAAAAA=&#10;">
                      <v:shape id="Freeform 492" o:spid="_x0000_s1108" style="position:absolute;left:3827;top:-3047;width:2215;height:8310;rotation:90;visibility:visible;mso-wrap-style:square;v-text-anchor:top" coordsize="1085,62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" path="m567,v40,304,81,608,12,763c510,918,230,853,155,932,80,1011,6,1185,131,1235v125,50,638,50,775,c1043,1185,1073,902,954,932,835,962,321,1293,192,1416,63,1539,63,1628,180,1670v117,42,584,46,713,c1022,1624,1073,1364,954,1392v-119,28,-635,307,-774,448c41,1981,,2185,119,2239v119,54,633,,774,-73c1034,2093,1085,1756,966,1803v-119,47,-649,467,-786,642c43,2620,20,2794,143,2856v123,62,640,49,775,-36c1053,2735,1077,2310,954,2348v-123,38,-641,531,-774,702c47,3221,36,3326,155,3376v119,50,605,36,738,-24c1026,3292,1073,2977,954,3013v-119,36,-643,414,-774,557c49,3713,48,3825,167,3873v119,48,595,49,726,-13c1024,3798,1073,3466,954,3498v-119,32,-639,399,-774,556c45,4211,20,4381,143,4441v123,60,644,44,775,-24c1049,4349,1051,3994,930,4030v-121,36,-609,434,-738,605c63,4806,36,5006,155,5058v119,52,620,-38,751,-108c1037,4880,1063,4587,942,4635v-121,48,-708,490,-762,605c126,5355,541,5174,615,5325v74,151,6,738,12,823c633,6233,647,5885,651,5833e" filled="f" strokecolor="black [3213]" strokeweight="1pt">
                        <v:path arrowok="t" o:connecttype="custom" o:connectlocs="115773,0;118223,101735;31649,124269;26748,164670;184991,164670;194792,124269;39203,188803;36753,222671;182337,222671;194792,185603;36753,245338;24298,298539;182337,288805;197242,240404;36753,326006;29198,380807;187441,376007;194792,313072;36753,406674;31649,450142;182337,446942;194792,401741;36753,476009;34099,516410;182337,514676;194792,466409;36753,540543;29198,592144;187441,588944;189891,537343;39203,618011;31649,674412;184991,660012;192342,618011;36753,698680;125573,710013;128024,819748;132924,777748" o:connectangles="0,0,0,0,0,0,0,0,0,0,0,0,0,0,0,0,0,0,0,0,0,0,0,0,0,0,0,0,0,0,0,0,0,0,0,0,0,0"/>
                      </v:shape>
                      <v:shape id="Freeform 52" o:spid="_x0000_s1109" style="position:absolute;top:1205;width:844;height:4248;visibility:visible;mso-wrap-style:square;v-text-anchor:middle" coordsize="85061,4253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" path="m85061,c46971,30472,30381,34933,10633,74428,5621,84453,3544,95693,,106326v3544,35442,5217,71121,10633,106326c12337,223729,21265,233342,21265,244549v,53281,-7503,106300,-10632,159489c10217,411114,10633,418215,10633,425303e" filled="f" strokecolor="black [3213]" strokeweight="1pt">
                        <v:stroke joinstyle="miter"/>
                        <v:path arrowok="t" o:connecttype="custom" o:connectlocs="84455,0;10557,74343;0,106204;10557,212408;21114,244268;10557,403574;10557,424815" o:connectangles="0,0,0,0,0,0,0"/>
                      </v:shape>
                      <v:shape id="Freeform 53" o:spid="_x0000_s1110" style="position:absolute;left:9144;top:1098;width:425;height:4254;visibility:visible;mso-wrap-style:square;v-text-anchor:middle" coordsize="42530,4253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" path="m,c7088,17721,15229,35056,21265,53163v4621,13863,6619,28479,10633,42530c34977,106470,38986,116958,42530,127591,38986,184298,37846,241207,31898,297712v-1173,11146,-10633,20690,-10633,31898c21265,340818,30660,350368,31898,361507v2348,21135,,42531,,63796e" filled="f" strokecolor="black [3213]" strokeweight="1pt">
                        <v:stroke joinstyle="miter"/>
                        <v:path arrowok="t" o:connecttype="custom" o:connectlocs="0,0;21265,53163;31898,95693;42530,127591;31898,297712;21265,329610;31898,361507;31898,425303" o:connectangles="0,0,0,0,0,0,0,0"/>
                      </v:shape>
                    </v:group>
                  </v:group>
                </v:group>
                <v:shape id="Text Box 1348" o:spid="_x0000_s1111" type="#_x0000_t202" style="position:absolute;left:40576;top:19907;width:8096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" fillcolor="white [3201]" stroked="f" strokeweight=".5pt">
                  <v:textbox>
                    <w:txbxContent>
                      <w:p w:rsidR="00C0313E" w:rsidRPr="00C0313E" w:rsidRDefault="00C0313E">
                        <w:pPr>
                          <w:rPr>
                            <w:b/>
                          </w:rPr>
                        </w:pPr>
                        <w:r w:rsidRPr="00C0313E">
                          <w:rPr>
                            <w:b/>
                          </w:rPr>
                          <w:t>Figure 6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54A72" w:rsidRDefault="00F54A72" w:rsidP="00535468">
      <w:pPr>
        <w:spacing w:line="240" w:lineRule="auto"/>
      </w:pPr>
    </w:p>
    <w:p w:rsidR="00F54A72" w:rsidRDefault="00F54A72" w:rsidP="00535468">
      <w:pPr>
        <w:spacing w:line="240" w:lineRule="auto"/>
      </w:pPr>
    </w:p>
    <w:p w:rsidR="00F54A72" w:rsidRPr="00291074" w:rsidRDefault="00F54A72" w:rsidP="00535468">
      <w:pPr>
        <w:spacing w:line="240" w:lineRule="auto"/>
      </w:pPr>
    </w:p>
    <w:p w:rsidR="00F54A72" w:rsidRPr="00291074" w:rsidRDefault="00F54A72" w:rsidP="00535468">
      <w:pPr>
        <w:spacing w:line="240" w:lineRule="auto"/>
      </w:pPr>
    </w:p>
    <w:p w:rsidR="00F54A72" w:rsidRPr="00291074" w:rsidRDefault="00F54A72" w:rsidP="00535468">
      <w:pPr>
        <w:spacing w:line="240" w:lineRule="auto"/>
      </w:pPr>
    </w:p>
    <w:p w:rsidR="00F54A72" w:rsidRPr="00291074" w:rsidRDefault="00F54A72" w:rsidP="00535468">
      <w:pPr>
        <w:spacing w:line="240" w:lineRule="auto"/>
      </w:pPr>
    </w:p>
    <w:p w:rsidR="00F54A72" w:rsidRPr="00291074" w:rsidRDefault="00F54A72" w:rsidP="00535468">
      <w:pPr>
        <w:spacing w:line="240" w:lineRule="auto"/>
      </w:pPr>
    </w:p>
    <w:p w:rsidR="00F45AD3" w:rsidRDefault="00F45AD3" w:rsidP="00535468">
      <w:pPr>
        <w:spacing w:line="240" w:lineRule="auto"/>
      </w:pPr>
    </w:p>
    <w:p w:rsidR="005C5870" w:rsidRDefault="00405145" w:rsidP="00535468">
      <w:pPr>
        <w:spacing w:line="240" w:lineRule="auto"/>
      </w:pPr>
      <w:r>
        <w:t>h</w:t>
      </w:r>
      <w:r w:rsidR="005C5870">
        <w:t>) Close the switch and the adjust the variable resistor such that the ammeter read</w:t>
      </w:r>
      <w:r w:rsidR="002B616E">
        <w:t>s</w:t>
      </w:r>
      <w:r w:rsidR="005C5870">
        <w:t xml:space="preserve"> a current of </w:t>
      </w:r>
      <w:r w:rsidR="005C5870" w:rsidRPr="00AD2804">
        <w:rPr>
          <w:b/>
        </w:rPr>
        <w:t>0.04A</w:t>
      </w:r>
      <w:r w:rsidR="005C5870">
        <w:t xml:space="preserve"> and note the corresponding voltmeter re</w:t>
      </w:r>
      <w:r w:rsidR="00186E04">
        <w:t xml:space="preserve">ading. Record the value in the </w:t>
      </w:r>
      <w:r w:rsidR="00186E04" w:rsidRPr="00186E04">
        <w:rPr>
          <w:b/>
        </w:rPr>
        <w:t>T</w:t>
      </w:r>
      <w:r w:rsidR="005C5870" w:rsidRPr="00186E04">
        <w:rPr>
          <w:b/>
        </w:rPr>
        <w:t>able</w:t>
      </w:r>
      <w:r w:rsidR="00186E04" w:rsidRPr="00186E04">
        <w:rPr>
          <w:b/>
        </w:rPr>
        <w:t xml:space="preserve"> 4</w:t>
      </w:r>
      <w:r w:rsidR="005C5870">
        <w:t xml:space="preserve"> below.</w:t>
      </w:r>
    </w:p>
    <w:p w:rsidR="009A06F2" w:rsidRDefault="009A06F2" w:rsidP="00535468">
      <w:pPr>
        <w:spacing w:line="240" w:lineRule="auto"/>
      </w:pPr>
    </w:p>
    <w:p w:rsidR="008C192D" w:rsidRDefault="008C192D" w:rsidP="00535468">
      <w:pPr>
        <w:spacing w:line="240" w:lineRule="auto"/>
      </w:pPr>
    </w:p>
    <w:p w:rsidR="00186E04" w:rsidRDefault="00186E04" w:rsidP="00535468">
      <w:pPr>
        <w:spacing w:line="240" w:lineRule="auto"/>
      </w:pPr>
    </w:p>
    <w:p w:rsidR="00C368BA" w:rsidRDefault="00C368BA" w:rsidP="00535468">
      <w:pPr>
        <w:spacing w:line="240" w:lineRule="auto"/>
      </w:pPr>
    </w:p>
    <w:p w:rsidR="00F45AD3" w:rsidRDefault="00405145" w:rsidP="00535468">
      <w:pPr>
        <w:spacing w:line="240" w:lineRule="auto"/>
      </w:pPr>
      <w:proofErr w:type="gramStart"/>
      <w:r>
        <w:lastRenderedPageBreak/>
        <w:t>i</w:t>
      </w:r>
      <w:proofErr w:type="gramEnd"/>
      <w:r w:rsidR="00F45AD3">
        <w:t>) Repeat</w:t>
      </w:r>
      <w:r w:rsidR="00C0313E">
        <w:t xml:space="preserve"> (h</w:t>
      </w:r>
      <w:r w:rsidR="00F45AD3">
        <w:t>) above for</w:t>
      </w:r>
      <w:r w:rsidR="003C38A2">
        <w:t xml:space="preserve"> other values of</w:t>
      </w:r>
      <w:r w:rsidR="00F45AD3">
        <w:t xml:space="preserve"> current and voltage and complete the </w:t>
      </w:r>
      <w:r w:rsidR="00532415">
        <w:rPr>
          <w:b/>
        </w:rPr>
        <w:t>T</w:t>
      </w:r>
      <w:r w:rsidR="00F45AD3" w:rsidRPr="00532415">
        <w:rPr>
          <w:b/>
        </w:rPr>
        <w:t>able</w:t>
      </w:r>
      <w:r w:rsidR="00532415">
        <w:rPr>
          <w:b/>
        </w:rPr>
        <w:t xml:space="preserve"> 4</w:t>
      </w:r>
      <w:r w:rsidR="00F45AD3">
        <w:t xml:space="preserve"> below</w:t>
      </w:r>
    </w:p>
    <w:tbl>
      <w:tblPr>
        <w:tblStyle w:val="TableGrid"/>
        <w:tblW w:w="9293" w:type="dxa"/>
        <w:tblLook w:val="04A0" w:firstRow="1" w:lastRow="0" w:firstColumn="1" w:lastColumn="0" w:noHBand="0" w:noVBand="1"/>
      </w:tblPr>
      <w:tblGrid>
        <w:gridCol w:w="2213"/>
        <w:gridCol w:w="1180"/>
        <w:gridCol w:w="1180"/>
        <w:gridCol w:w="1180"/>
        <w:gridCol w:w="1180"/>
        <w:gridCol w:w="1180"/>
        <w:gridCol w:w="1180"/>
      </w:tblGrid>
      <w:tr w:rsidR="00AD2804" w:rsidRPr="00AD2804" w:rsidTr="00405145">
        <w:trPr>
          <w:trHeight w:val="809"/>
        </w:trPr>
        <w:tc>
          <w:tcPr>
            <w:tcW w:w="2213" w:type="dxa"/>
            <w:vAlign w:val="center"/>
          </w:tcPr>
          <w:p w:rsidR="00AD2804" w:rsidRPr="00AD2804" w:rsidRDefault="00AD2804" w:rsidP="00535468">
            <w:pPr>
              <w:spacing w:line="240" w:lineRule="auto"/>
              <w:jc w:val="center"/>
              <w:rPr>
                <w:b/>
              </w:rPr>
            </w:pPr>
            <w:r w:rsidRPr="00AD2804">
              <w:rPr>
                <w:b/>
              </w:rPr>
              <w:t>Current, I (A)</w:t>
            </w:r>
          </w:p>
        </w:tc>
        <w:tc>
          <w:tcPr>
            <w:tcW w:w="1180" w:type="dxa"/>
            <w:vAlign w:val="center"/>
          </w:tcPr>
          <w:p w:rsidR="00AD2804" w:rsidRPr="00AD2804" w:rsidRDefault="00AD2804" w:rsidP="00535468">
            <w:pPr>
              <w:spacing w:line="240" w:lineRule="auto"/>
              <w:jc w:val="center"/>
              <w:rPr>
                <w:b/>
              </w:rPr>
            </w:pPr>
            <w:r w:rsidRPr="00AD2804">
              <w:rPr>
                <w:b/>
              </w:rPr>
              <w:t>0.04</w:t>
            </w:r>
          </w:p>
        </w:tc>
        <w:tc>
          <w:tcPr>
            <w:tcW w:w="1180" w:type="dxa"/>
            <w:vAlign w:val="center"/>
          </w:tcPr>
          <w:p w:rsidR="00AD2804" w:rsidRPr="00AD2804" w:rsidRDefault="00AD2804" w:rsidP="00535468">
            <w:pPr>
              <w:spacing w:line="240" w:lineRule="auto"/>
              <w:jc w:val="center"/>
              <w:rPr>
                <w:b/>
              </w:rPr>
            </w:pPr>
            <w:r w:rsidRPr="00AD2804">
              <w:rPr>
                <w:b/>
              </w:rPr>
              <w:t>0.08</w:t>
            </w:r>
          </w:p>
        </w:tc>
        <w:tc>
          <w:tcPr>
            <w:tcW w:w="1180" w:type="dxa"/>
            <w:vAlign w:val="center"/>
          </w:tcPr>
          <w:p w:rsidR="00AD2804" w:rsidRPr="00AD2804" w:rsidRDefault="00AD2804" w:rsidP="00535468">
            <w:pPr>
              <w:spacing w:line="240" w:lineRule="auto"/>
              <w:jc w:val="center"/>
              <w:rPr>
                <w:b/>
              </w:rPr>
            </w:pPr>
            <w:r w:rsidRPr="00AD2804">
              <w:rPr>
                <w:b/>
              </w:rPr>
              <w:t>0.12</w:t>
            </w:r>
          </w:p>
        </w:tc>
        <w:tc>
          <w:tcPr>
            <w:tcW w:w="1180" w:type="dxa"/>
            <w:vAlign w:val="center"/>
          </w:tcPr>
          <w:p w:rsidR="00AD2804" w:rsidRPr="00AD2804" w:rsidRDefault="00AD2804" w:rsidP="00535468">
            <w:pPr>
              <w:spacing w:line="240" w:lineRule="auto"/>
              <w:jc w:val="center"/>
              <w:rPr>
                <w:b/>
              </w:rPr>
            </w:pPr>
            <w:r w:rsidRPr="00AD2804">
              <w:rPr>
                <w:b/>
              </w:rPr>
              <w:t>0.16</w:t>
            </w:r>
          </w:p>
        </w:tc>
        <w:tc>
          <w:tcPr>
            <w:tcW w:w="1180" w:type="dxa"/>
            <w:vAlign w:val="center"/>
          </w:tcPr>
          <w:p w:rsidR="00AD2804" w:rsidRPr="00AD2804" w:rsidRDefault="00AD2804" w:rsidP="00535468">
            <w:pPr>
              <w:spacing w:line="240" w:lineRule="auto"/>
              <w:jc w:val="center"/>
              <w:rPr>
                <w:b/>
              </w:rPr>
            </w:pPr>
            <w:r w:rsidRPr="00AD2804">
              <w:rPr>
                <w:b/>
              </w:rPr>
              <w:t>0.20</w:t>
            </w:r>
          </w:p>
        </w:tc>
        <w:tc>
          <w:tcPr>
            <w:tcW w:w="1180" w:type="dxa"/>
            <w:vAlign w:val="center"/>
          </w:tcPr>
          <w:p w:rsidR="00AD2804" w:rsidRPr="00AD2804" w:rsidRDefault="00AD2804" w:rsidP="00535468">
            <w:pPr>
              <w:spacing w:line="240" w:lineRule="auto"/>
              <w:jc w:val="center"/>
              <w:rPr>
                <w:b/>
              </w:rPr>
            </w:pPr>
            <w:r w:rsidRPr="00AD2804">
              <w:rPr>
                <w:b/>
              </w:rPr>
              <w:t>0.24</w:t>
            </w:r>
          </w:p>
        </w:tc>
      </w:tr>
      <w:tr w:rsidR="00AD2804" w:rsidTr="00405145">
        <w:trPr>
          <w:trHeight w:val="830"/>
        </w:trPr>
        <w:tc>
          <w:tcPr>
            <w:tcW w:w="2213" w:type="dxa"/>
            <w:vAlign w:val="center"/>
          </w:tcPr>
          <w:p w:rsidR="00AD2804" w:rsidRPr="00AD2804" w:rsidRDefault="00AD2804" w:rsidP="00535468">
            <w:pPr>
              <w:spacing w:line="240" w:lineRule="auto"/>
              <w:jc w:val="center"/>
              <w:rPr>
                <w:b/>
              </w:rPr>
            </w:pPr>
            <w:r w:rsidRPr="00AD2804">
              <w:rPr>
                <w:b/>
              </w:rPr>
              <w:t>Voltage, V(V)</w:t>
            </w:r>
          </w:p>
        </w:tc>
        <w:tc>
          <w:tcPr>
            <w:tcW w:w="1180" w:type="dxa"/>
          </w:tcPr>
          <w:p w:rsidR="00AD2804" w:rsidRDefault="00AD2804" w:rsidP="00535468">
            <w:pPr>
              <w:spacing w:line="240" w:lineRule="auto"/>
              <w:jc w:val="center"/>
            </w:pPr>
          </w:p>
        </w:tc>
        <w:tc>
          <w:tcPr>
            <w:tcW w:w="1180" w:type="dxa"/>
          </w:tcPr>
          <w:p w:rsidR="00AD2804" w:rsidRDefault="00AD2804" w:rsidP="00535468">
            <w:pPr>
              <w:spacing w:line="240" w:lineRule="auto"/>
              <w:jc w:val="center"/>
            </w:pPr>
          </w:p>
        </w:tc>
        <w:tc>
          <w:tcPr>
            <w:tcW w:w="1180" w:type="dxa"/>
          </w:tcPr>
          <w:p w:rsidR="00AD2804" w:rsidRDefault="00AD2804" w:rsidP="00535468">
            <w:pPr>
              <w:spacing w:line="240" w:lineRule="auto"/>
              <w:jc w:val="center"/>
            </w:pPr>
          </w:p>
        </w:tc>
        <w:tc>
          <w:tcPr>
            <w:tcW w:w="1180" w:type="dxa"/>
          </w:tcPr>
          <w:p w:rsidR="00AD2804" w:rsidRDefault="00AD2804" w:rsidP="00535468">
            <w:pPr>
              <w:spacing w:line="240" w:lineRule="auto"/>
              <w:jc w:val="center"/>
            </w:pPr>
          </w:p>
        </w:tc>
        <w:tc>
          <w:tcPr>
            <w:tcW w:w="1180" w:type="dxa"/>
          </w:tcPr>
          <w:p w:rsidR="00AD2804" w:rsidRDefault="00AD2804" w:rsidP="00535468">
            <w:pPr>
              <w:spacing w:line="240" w:lineRule="auto"/>
              <w:jc w:val="center"/>
            </w:pPr>
          </w:p>
        </w:tc>
        <w:tc>
          <w:tcPr>
            <w:tcW w:w="1180" w:type="dxa"/>
          </w:tcPr>
          <w:p w:rsidR="00AD2804" w:rsidRDefault="00AD2804" w:rsidP="00535468">
            <w:pPr>
              <w:spacing w:line="240" w:lineRule="auto"/>
              <w:jc w:val="center"/>
            </w:pPr>
          </w:p>
        </w:tc>
      </w:tr>
    </w:tbl>
    <w:p w:rsidR="003C38A2" w:rsidRDefault="00532415" w:rsidP="00532415">
      <w:pPr>
        <w:spacing w:line="240" w:lineRule="auto"/>
        <w:ind w:left="5760" w:firstLine="720"/>
      </w:pPr>
      <w:r>
        <w:t xml:space="preserve"> </w:t>
      </w:r>
      <w:r w:rsidR="00DA7164">
        <w:t>(4</w:t>
      </w:r>
      <w:r w:rsidR="006765AA">
        <w:t>marks)</w:t>
      </w:r>
      <w:r w:rsidRPr="00532415">
        <w:rPr>
          <w:b/>
        </w:rPr>
        <w:t xml:space="preserve"> </w:t>
      </w:r>
      <w:r>
        <w:rPr>
          <w:b/>
        </w:rPr>
        <w:tab/>
        <w:t>T</w:t>
      </w:r>
      <w:r w:rsidRPr="00532415">
        <w:rPr>
          <w:b/>
        </w:rPr>
        <w:t>able</w:t>
      </w:r>
      <w:r>
        <w:rPr>
          <w:b/>
        </w:rPr>
        <w:t xml:space="preserve"> 4</w:t>
      </w:r>
    </w:p>
    <w:p w:rsidR="00EB5C03" w:rsidRDefault="005931A7" w:rsidP="00535468">
      <w:pPr>
        <w:spacing w:line="240" w:lineRule="auto"/>
      </w:pPr>
      <w:r w:rsidRPr="002D5190">
        <w:rPr>
          <w:rFonts w:cs="Times New Roman"/>
          <w:noProof/>
        </w:rPr>
        <w:drawing>
          <wp:anchor distT="0" distB="0" distL="114300" distR="114300" simplePos="0" relativeHeight="251689984" behindDoc="1" locked="0" layoutInCell="1" allowOverlap="1" wp14:anchorId="0E88E807" wp14:editId="353A08EB">
            <wp:simplePos x="0" y="0"/>
            <wp:positionH relativeFrom="column">
              <wp:posOffset>-382772</wp:posOffset>
            </wp:positionH>
            <wp:positionV relativeFrom="paragraph">
              <wp:posOffset>301625</wp:posOffset>
            </wp:positionV>
            <wp:extent cx="6946900" cy="5803900"/>
            <wp:effectExtent l="0" t="0" r="0" b="0"/>
            <wp:wrapNone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6900" cy="580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D3498">
        <w:t>j</w:t>
      </w:r>
      <w:r w:rsidR="00EB5C03">
        <w:t xml:space="preserve">) </w:t>
      </w:r>
      <w:r w:rsidR="00070991">
        <w:t>On the grid provided p</w:t>
      </w:r>
      <w:r w:rsidR="00EB5C03">
        <w:t xml:space="preserve">lot a graph of </w:t>
      </w:r>
      <w:r w:rsidR="00FF3327" w:rsidRPr="00611E53">
        <w:rPr>
          <w:b/>
        </w:rPr>
        <w:t>Voltage, V (V)</w:t>
      </w:r>
      <w:r w:rsidR="00FF3327" w:rsidRPr="00FF3327">
        <w:rPr>
          <w:b/>
        </w:rPr>
        <w:t xml:space="preserve"> </w:t>
      </w:r>
      <w:r w:rsidR="00EB5C03">
        <w:t xml:space="preserve">against </w:t>
      </w:r>
      <w:r w:rsidR="00FF3327" w:rsidRPr="00611E53">
        <w:rPr>
          <w:b/>
        </w:rPr>
        <w:t>Current, I (A)</w:t>
      </w:r>
      <w:r w:rsidR="00070991">
        <w:tab/>
        <w:t>(5marks)</w:t>
      </w:r>
    </w:p>
    <w:p w:rsidR="00070991" w:rsidRDefault="00070991" w:rsidP="00535468">
      <w:pPr>
        <w:spacing w:line="240" w:lineRule="auto"/>
      </w:pPr>
    </w:p>
    <w:p w:rsidR="00070991" w:rsidRDefault="00070991" w:rsidP="00535468">
      <w:pPr>
        <w:spacing w:line="240" w:lineRule="auto"/>
      </w:pPr>
    </w:p>
    <w:p w:rsidR="00BC1718" w:rsidRDefault="00BC1718" w:rsidP="00535468">
      <w:pPr>
        <w:spacing w:line="240" w:lineRule="auto"/>
      </w:pPr>
    </w:p>
    <w:p w:rsidR="00C0313E" w:rsidRDefault="00C0313E" w:rsidP="00535468">
      <w:pPr>
        <w:spacing w:line="240" w:lineRule="auto"/>
      </w:pPr>
    </w:p>
    <w:p w:rsidR="00C0313E" w:rsidRDefault="00C0313E" w:rsidP="00535468">
      <w:pPr>
        <w:spacing w:line="240" w:lineRule="auto"/>
      </w:pPr>
    </w:p>
    <w:p w:rsidR="00C0313E" w:rsidRDefault="00C0313E" w:rsidP="00535468">
      <w:pPr>
        <w:spacing w:line="240" w:lineRule="auto"/>
      </w:pPr>
    </w:p>
    <w:p w:rsidR="00C0313E" w:rsidRDefault="00C0313E" w:rsidP="00535468">
      <w:pPr>
        <w:spacing w:line="240" w:lineRule="auto"/>
      </w:pPr>
    </w:p>
    <w:p w:rsidR="00C0313E" w:rsidRDefault="00C0313E" w:rsidP="00535468">
      <w:pPr>
        <w:spacing w:line="240" w:lineRule="auto"/>
      </w:pPr>
    </w:p>
    <w:p w:rsidR="00C0313E" w:rsidRDefault="00C0313E" w:rsidP="00535468">
      <w:pPr>
        <w:spacing w:line="240" w:lineRule="auto"/>
      </w:pPr>
    </w:p>
    <w:p w:rsidR="00C0313E" w:rsidRDefault="00C0313E" w:rsidP="00535468">
      <w:pPr>
        <w:spacing w:line="240" w:lineRule="auto"/>
      </w:pPr>
    </w:p>
    <w:p w:rsidR="00C0313E" w:rsidRDefault="00C0313E" w:rsidP="00535468">
      <w:pPr>
        <w:spacing w:line="240" w:lineRule="auto"/>
      </w:pPr>
    </w:p>
    <w:p w:rsidR="00C0313E" w:rsidRDefault="00C0313E" w:rsidP="00535468">
      <w:pPr>
        <w:spacing w:line="240" w:lineRule="auto"/>
      </w:pPr>
    </w:p>
    <w:p w:rsidR="00C0313E" w:rsidRDefault="00C0313E" w:rsidP="00535468">
      <w:pPr>
        <w:spacing w:line="240" w:lineRule="auto"/>
      </w:pPr>
    </w:p>
    <w:p w:rsidR="00C0313E" w:rsidRDefault="00C0313E" w:rsidP="00535468">
      <w:pPr>
        <w:spacing w:line="240" w:lineRule="auto"/>
      </w:pPr>
    </w:p>
    <w:p w:rsidR="00C0313E" w:rsidRDefault="00C0313E" w:rsidP="00535468">
      <w:pPr>
        <w:spacing w:line="240" w:lineRule="auto"/>
      </w:pPr>
    </w:p>
    <w:p w:rsidR="00C0313E" w:rsidRDefault="00C0313E" w:rsidP="00535468">
      <w:pPr>
        <w:spacing w:line="240" w:lineRule="auto"/>
      </w:pPr>
    </w:p>
    <w:p w:rsidR="00C0313E" w:rsidRDefault="00C0313E" w:rsidP="00535468">
      <w:pPr>
        <w:spacing w:line="240" w:lineRule="auto"/>
      </w:pPr>
    </w:p>
    <w:p w:rsidR="00C0313E" w:rsidRDefault="00C0313E" w:rsidP="00535468">
      <w:pPr>
        <w:spacing w:line="240" w:lineRule="auto"/>
      </w:pPr>
    </w:p>
    <w:p w:rsidR="00C0313E" w:rsidRDefault="00C0313E" w:rsidP="00535468">
      <w:pPr>
        <w:spacing w:line="240" w:lineRule="auto"/>
      </w:pPr>
    </w:p>
    <w:p w:rsidR="00C0313E" w:rsidRDefault="00C0313E" w:rsidP="00535468">
      <w:pPr>
        <w:spacing w:line="240" w:lineRule="auto"/>
      </w:pPr>
    </w:p>
    <w:p w:rsidR="002B2B54" w:rsidRDefault="002B2B54" w:rsidP="00535468">
      <w:pPr>
        <w:spacing w:line="240" w:lineRule="auto"/>
      </w:pPr>
    </w:p>
    <w:p w:rsidR="005931A7" w:rsidRDefault="005931A7" w:rsidP="00535468">
      <w:pPr>
        <w:spacing w:line="240" w:lineRule="auto"/>
      </w:pPr>
    </w:p>
    <w:p w:rsidR="005931A7" w:rsidRDefault="005931A7" w:rsidP="00535468">
      <w:pPr>
        <w:spacing w:line="240" w:lineRule="auto"/>
      </w:pPr>
    </w:p>
    <w:p w:rsidR="00BC1718" w:rsidRDefault="00DD3498" w:rsidP="00535468">
      <w:pPr>
        <w:spacing w:line="240" w:lineRule="auto"/>
      </w:pPr>
      <w:r>
        <w:t>k</w:t>
      </w:r>
      <w:r w:rsidR="006F7DF9">
        <w:t xml:space="preserve">) Determine the slope </w:t>
      </w:r>
      <w:r w:rsidR="00BC1718">
        <w:t xml:space="preserve">of the of the graph   </w:t>
      </w:r>
      <w:r w:rsidR="00BC1718">
        <w:tab/>
      </w:r>
      <w:r w:rsidR="00BC1718">
        <w:tab/>
      </w:r>
      <w:r w:rsidR="00BC1718">
        <w:tab/>
      </w:r>
      <w:r w:rsidR="00BC1718">
        <w:tab/>
      </w:r>
      <w:r w:rsidR="00BC1718">
        <w:tab/>
      </w:r>
      <w:r w:rsidR="00E83070">
        <w:t>(2</w:t>
      </w:r>
      <w:r w:rsidR="00BC1718">
        <w:t>marks)</w:t>
      </w:r>
    </w:p>
    <w:p w:rsidR="00BC1718" w:rsidRDefault="00BC1718" w:rsidP="00535468">
      <w:pPr>
        <w:spacing w:line="240" w:lineRule="auto"/>
      </w:pPr>
    </w:p>
    <w:p w:rsidR="00A17ED7" w:rsidRDefault="00A17ED7" w:rsidP="00535468">
      <w:pPr>
        <w:spacing w:line="240" w:lineRule="auto"/>
      </w:pPr>
    </w:p>
    <w:p w:rsidR="00481E10" w:rsidRDefault="00481E10" w:rsidP="00535468">
      <w:pPr>
        <w:spacing w:line="240" w:lineRule="auto"/>
      </w:pPr>
    </w:p>
    <w:p w:rsidR="00BC1718" w:rsidRDefault="00DD3498" w:rsidP="00C0313E">
      <w:pPr>
        <w:spacing w:line="480" w:lineRule="auto"/>
      </w:pPr>
      <w:r>
        <w:t>l</w:t>
      </w:r>
      <w:r w:rsidR="00A17ED7">
        <w:t xml:space="preserve">) Given that graph is related to equation </w:t>
      </w:r>
      <w:r w:rsidR="00C223A5" w:rsidRPr="00683D68">
        <w:rPr>
          <w:position w:val="-6"/>
        </w:rPr>
        <w:object w:dxaOrig="1080" w:dyaOrig="279">
          <v:shape id="_x0000_i1027" type="#_x0000_t75" style="width:54.75pt;height:14.25pt" o:ole="">
            <v:imagedata r:id="rId28" o:title=""/>
          </v:shape>
          <o:OLEObject Type="Embed" ProgID="Equation.DSMT4" ShapeID="_x0000_i1027" DrawAspect="Content" ObjectID="_1715856068" r:id="rId29"/>
        </w:object>
      </w:r>
      <w:r w:rsidR="00A17ED7">
        <w:t xml:space="preserve"> where</w:t>
      </w:r>
      <w:r w:rsidR="00C223A5" w:rsidRPr="00C223A5">
        <w:t xml:space="preserve"> </w:t>
      </w:r>
      <w:r w:rsidR="00C223A5" w:rsidRPr="00C223A5">
        <w:rPr>
          <w:b/>
        </w:rPr>
        <w:t>E</w:t>
      </w:r>
      <w:r w:rsidR="00996515">
        <w:rPr>
          <w:b/>
        </w:rPr>
        <w:t xml:space="preserve"> </w:t>
      </w:r>
      <w:r w:rsidR="00996515" w:rsidRPr="00996515">
        <w:t>and</w:t>
      </w:r>
      <w:r w:rsidR="00996515">
        <w:t xml:space="preserve"> </w:t>
      </w:r>
      <w:r w:rsidR="00996515" w:rsidRPr="00996515">
        <w:rPr>
          <w:b/>
        </w:rPr>
        <w:t>r</w:t>
      </w:r>
      <w:r w:rsidR="00C223A5">
        <w:t xml:space="preserve"> </w:t>
      </w:r>
      <w:r w:rsidR="00996515">
        <w:t>are</w:t>
      </w:r>
      <w:r w:rsidR="00C223A5">
        <w:t xml:space="preserve"> the </w:t>
      </w:r>
      <w:proofErr w:type="spellStart"/>
      <w:r w:rsidR="00C223A5">
        <w:t>emf</w:t>
      </w:r>
      <w:proofErr w:type="spellEnd"/>
      <w:r w:rsidR="00A17ED7">
        <w:t xml:space="preserve"> </w:t>
      </w:r>
      <w:r w:rsidR="00C223A5">
        <w:t xml:space="preserve">and </w:t>
      </w:r>
      <w:r w:rsidR="00A17ED7">
        <w:t>i</w:t>
      </w:r>
      <w:r w:rsidR="00706CCA">
        <w:t>nternal resistance of the cells</w:t>
      </w:r>
      <w:r w:rsidR="00996515">
        <w:t xml:space="preserve"> respectively</w:t>
      </w:r>
      <w:r w:rsidR="002B3E0D">
        <w:t>, u</w:t>
      </w:r>
      <w:r w:rsidR="003928D1">
        <w:t>se your graph to determine the value of:</w:t>
      </w:r>
    </w:p>
    <w:p w:rsidR="003928D1" w:rsidRDefault="008300CC" w:rsidP="00C0313E">
      <w:pPr>
        <w:spacing w:line="480" w:lineRule="auto"/>
      </w:pPr>
      <w:r>
        <w:rPr>
          <w:b/>
        </w:rPr>
        <w:t>E</w:t>
      </w:r>
      <w:r w:rsidR="003928D1">
        <w:t xml:space="preserve"> =……………………</w:t>
      </w:r>
      <w:r w:rsidR="003928D1">
        <w:tab/>
      </w:r>
      <w:r w:rsidR="003928D1">
        <w:tab/>
      </w:r>
      <w:r w:rsidR="003928D1">
        <w:tab/>
      </w:r>
      <w:r w:rsidR="003928D1">
        <w:tab/>
      </w:r>
      <w:r w:rsidR="003928D1">
        <w:tab/>
      </w:r>
      <w:r w:rsidR="003928D1">
        <w:tab/>
      </w:r>
      <w:r w:rsidR="003928D1">
        <w:tab/>
      </w:r>
      <w:r w:rsidR="00CF76AE">
        <w:tab/>
      </w:r>
      <w:r w:rsidR="003928D1">
        <w:t>(1mark)</w:t>
      </w:r>
    </w:p>
    <w:p w:rsidR="003928D1" w:rsidRDefault="008300CC" w:rsidP="00535468">
      <w:pPr>
        <w:spacing w:line="240" w:lineRule="auto"/>
      </w:pPr>
      <w:r>
        <w:rPr>
          <w:b/>
        </w:rPr>
        <w:t>r</w:t>
      </w:r>
      <w:r w:rsidR="008B1470">
        <w:t xml:space="preserve"> =</w:t>
      </w:r>
      <w:r w:rsidR="003928D1">
        <w:t>………</w:t>
      </w:r>
      <w:r w:rsidR="008B1470">
        <w:t>.</w:t>
      </w:r>
      <w:r w:rsidR="003928D1">
        <w:t>………….</w:t>
      </w:r>
      <w:r w:rsidR="003928D1">
        <w:tab/>
      </w:r>
      <w:r w:rsidR="003928D1">
        <w:tab/>
      </w:r>
      <w:r w:rsidR="003928D1">
        <w:tab/>
      </w:r>
      <w:r w:rsidR="003928D1">
        <w:tab/>
      </w:r>
      <w:r w:rsidR="003928D1">
        <w:tab/>
      </w:r>
      <w:r w:rsidR="003928D1">
        <w:tab/>
      </w:r>
      <w:r w:rsidR="003928D1">
        <w:tab/>
      </w:r>
      <w:r w:rsidR="003928D1">
        <w:tab/>
      </w:r>
      <w:r w:rsidR="00CF76AE">
        <w:tab/>
      </w:r>
      <w:r w:rsidR="003928D1">
        <w:t>(1mark)</w:t>
      </w:r>
    </w:p>
    <w:p w:rsidR="00BC1718" w:rsidRDefault="00BC1718" w:rsidP="00535468">
      <w:pPr>
        <w:spacing w:line="240" w:lineRule="auto"/>
      </w:pPr>
    </w:p>
    <w:p w:rsidR="00070991" w:rsidRDefault="00070991" w:rsidP="00535468">
      <w:pPr>
        <w:spacing w:line="240" w:lineRule="auto"/>
      </w:pPr>
    </w:p>
    <w:p w:rsidR="00C368BA" w:rsidRDefault="00C368BA" w:rsidP="00535468">
      <w:pPr>
        <w:spacing w:line="240" w:lineRule="auto"/>
      </w:pPr>
    </w:p>
    <w:p w:rsidR="00C368BA" w:rsidRDefault="00C368BA" w:rsidP="00535468">
      <w:pPr>
        <w:spacing w:line="240" w:lineRule="auto"/>
      </w:pPr>
    </w:p>
    <w:p w:rsidR="00C368BA" w:rsidRDefault="00C368BA" w:rsidP="00535468">
      <w:pPr>
        <w:spacing w:line="240" w:lineRule="auto"/>
      </w:pPr>
    </w:p>
    <w:p w:rsidR="00C368BA" w:rsidRDefault="00C368BA" w:rsidP="00535468">
      <w:pPr>
        <w:spacing w:line="240" w:lineRule="auto"/>
      </w:pPr>
    </w:p>
    <w:p w:rsidR="00C368BA" w:rsidRDefault="00C368BA" w:rsidP="00535468">
      <w:pPr>
        <w:spacing w:line="240" w:lineRule="auto"/>
      </w:pPr>
    </w:p>
    <w:p w:rsidR="00C368BA" w:rsidRDefault="00C368BA" w:rsidP="00C368BA">
      <w:pPr>
        <w:tabs>
          <w:tab w:val="left" w:pos="7050"/>
        </w:tabs>
        <w:spacing w:line="480" w:lineRule="auto"/>
        <w:ind w:left="1440" w:firstLine="720"/>
        <w:rPr>
          <w:rFonts w:ascii="Berlin Sans FB" w:hAnsi="Berlin Sans FB"/>
          <w:b/>
          <w:sz w:val="28"/>
          <w:szCs w:val="28"/>
        </w:rPr>
      </w:pPr>
      <w:r>
        <w:rPr>
          <w:rFonts w:ascii="Berlin Sans FB" w:hAnsi="Berlin Sans FB"/>
          <w:b/>
          <w:sz w:val="28"/>
          <w:szCs w:val="28"/>
        </w:rPr>
        <w:t>THIS IS THE LAST PRINTED PAGE</w:t>
      </w:r>
      <w:r>
        <w:rPr>
          <w:rFonts w:ascii="Berlin Sans FB" w:hAnsi="Berlin Sans FB"/>
          <w:b/>
          <w:sz w:val="28"/>
          <w:szCs w:val="28"/>
        </w:rPr>
        <w:tab/>
      </w:r>
    </w:p>
    <w:p w:rsidR="00C368BA" w:rsidRPr="00AD2804" w:rsidRDefault="00C368BA" w:rsidP="00535468">
      <w:pPr>
        <w:spacing w:line="240" w:lineRule="auto"/>
      </w:pPr>
      <w:bookmarkStart w:id="3" w:name="_GoBack"/>
      <w:bookmarkEnd w:id="3"/>
    </w:p>
    <w:sectPr w:rsidR="00C368BA" w:rsidRPr="00AD2804">
      <w:footerReference w:type="default" r:id="rId3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76C98" w:rsidRDefault="00D76C98" w:rsidP="00647253">
      <w:pPr>
        <w:spacing w:after="0" w:line="240" w:lineRule="auto"/>
      </w:pPr>
      <w:r>
        <w:separator/>
      </w:r>
    </w:p>
  </w:endnote>
  <w:endnote w:type="continuationSeparator" w:id="0">
    <w:p w:rsidR="00D76C98" w:rsidRDefault="00D76C98" w:rsidP="006472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erlin Sans FB">
    <w:panose1 w:val="020E0602020502020306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86505449"/>
      <w:docPartObj>
        <w:docPartGallery w:val="Page Numbers (Bottom of Page)"/>
        <w:docPartUnique/>
      </w:docPartObj>
    </w:sdtPr>
    <w:sdtContent>
      <w:p w:rsidR="00647253" w:rsidRDefault="00C368BA">
        <w:pPr>
          <w:pStyle w:val="Footer"/>
        </w:pP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60288" behindDoc="0" locked="0" layoutInCell="1" allowOverlap="1" wp14:editId="2C306D82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" cy="238760"/>
                  <wp:effectExtent l="19050" t="19050" r="23495" b="18415"/>
                  <wp:wrapNone/>
                  <wp:docPr id="556" name="AutoShape 2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51815" cy="238760"/>
                          </a:xfrm>
                          <a:prstGeom prst="bracketPair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C368BA" w:rsidRDefault="00C368BA">
                              <w:pPr>
                                <w:jc w:val="center"/>
                              </w:pPr>
                              <w:r>
                                <w:fldChar w:fldCharType="begin"/>
                              </w:r>
                              <w:r>
                                <w:instrText xml:space="preserve"> PAGE    \* MERGEFORMAT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noProof/>
                                </w:rPr>
                                <w:t>10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</a:graphicData>
                  </a:graphic>
                  <wp14:sizeRelH relativeFrom="margin">
                    <wp14:pctWidth>1000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id="_x0000_t185" coordsize="21600,21600" o:spt="185" adj="3600" path="m@0,nfqx0@0l0@2qy@0,21600em@1,nfqx21600@0l21600@2qy@1,21600em@0,nsqx0@0l0@2qy@0,21600l@1,21600qx21600@2l21600@0qy@1,xe" filled="f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o:extrusionok="f" gradientshapeok="t" limo="10800,10800" o:connecttype="custom" o:connectlocs="@8,0;0,@9;@8,@7;@6,@9" textboxrect="@3,@3,@4,@5"/>
                  <v:handles>
                    <v:h position="#0,topLeft" switch="" xrange="0,10800"/>
                  </v:handles>
                </v:shapetype>
                <v:shape id="AutoShape 22" o:spid="_x0000_s1112" type="#_x0000_t185" style="position:absolute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" filled="t" strokecolor="gray" strokeweight="2.25pt">
                  <v:textbox inset=",0,,0">
                    <w:txbxContent>
                      <w:p w:rsidR="00C368BA" w:rsidRDefault="00C368BA">
                        <w:pPr>
                          <w:jc w:val="center"/>
                        </w:pPr>
                        <w:r>
                          <w:fldChar w:fldCharType="begin"/>
                        </w:r>
                        <w:r>
                          <w:instrText xml:space="preserve"> PAGE    \* MERGEFORMAT </w:instrText>
                        </w:r>
                        <w:r>
                          <w:fldChar w:fldCharType="separate"/>
                        </w:r>
                        <w:r>
                          <w:rPr>
                            <w:noProof/>
                          </w:rPr>
                          <w:t>10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editId="5ACE0205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0" cy="0"/>
                  <wp:effectExtent l="9525" t="9525" r="6350" b="9525"/>
                  <wp:wrapNone/>
                  <wp:docPr id="557" name="AutoShape 2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551815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53640926-AAD7-44D8-BBD7-CCE9431645EC}">
                              <a14:shadowObscured xmlns:a14="http://schemas.microsoft.com/office/drawing/2010/main" val="1"/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1" o:spid="_x0000_s1026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" strokecolor="gray" strokeweight="1pt"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76C98" w:rsidRDefault="00D76C98" w:rsidP="00647253">
      <w:pPr>
        <w:spacing w:after="0" w:line="240" w:lineRule="auto"/>
      </w:pPr>
      <w:r>
        <w:separator/>
      </w:r>
    </w:p>
  </w:footnote>
  <w:footnote w:type="continuationSeparator" w:id="0">
    <w:p w:rsidR="00D76C98" w:rsidRDefault="00D76C98" w:rsidP="0064725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AE3034"/>
    <w:multiLevelType w:val="hybridMultilevel"/>
    <w:tmpl w:val="F7DEBF20"/>
    <w:lvl w:ilvl="0" w:tplc="D1A2B776">
      <w:start w:val="375"/>
      <w:numFmt w:val="bullet"/>
      <w:lvlText w:val="-"/>
      <w:lvlJc w:val="left"/>
      <w:pPr>
        <w:ind w:left="1350" w:hanging="360"/>
      </w:pPr>
      <w:rPr>
        <w:rFonts w:ascii="Times New Roman" w:eastAsia="Times New Roman" w:hAnsi="Times New Roman" w:cs="Times New Roman" w:hint="default"/>
        <w:b/>
        <w:i w:val="0"/>
        <w:sz w:val="24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1">
    <w:nsid w:val="2B74425A"/>
    <w:multiLevelType w:val="hybridMultilevel"/>
    <w:tmpl w:val="83829190"/>
    <w:lvl w:ilvl="0" w:tplc="B93A7490">
      <w:start w:val="1"/>
      <w:numFmt w:val="bullet"/>
      <w:lvlText w:val="•"/>
      <w:lvlJc w:val="left"/>
      <w:pPr>
        <w:ind w:left="3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38706CC6">
      <w:start w:val="1"/>
      <w:numFmt w:val="bullet"/>
      <w:lvlText w:val="•"/>
      <w:lvlJc w:val="left"/>
      <w:pPr>
        <w:ind w:left="619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7924BF28">
      <w:start w:val="1"/>
      <w:numFmt w:val="bullet"/>
      <w:lvlText w:val="▪"/>
      <w:lvlJc w:val="left"/>
      <w:pPr>
        <w:ind w:left="1699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143203D8">
      <w:start w:val="1"/>
      <w:numFmt w:val="bullet"/>
      <w:lvlText w:val="•"/>
      <w:lvlJc w:val="left"/>
      <w:pPr>
        <w:ind w:left="2419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CEB470B2">
      <w:start w:val="1"/>
      <w:numFmt w:val="bullet"/>
      <w:lvlText w:val="o"/>
      <w:lvlJc w:val="left"/>
      <w:pPr>
        <w:ind w:left="3139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BB10D2E6">
      <w:start w:val="1"/>
      <w:numFmt w:val="bullet"/>
      <w:lvlText w:val="▪"/>
      <w:lvlJc w:val="left"/>
      <w:pPr>
        <w:ind w:left="3859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827A1BB4">
      <w:start w:val="1"/>
      <w:numFmt w:val="bullet"/>
      <w:lvlText w:val="•"/>
      <w:lvlJc w:val="left"/>
      <w:pPr>
        <w:ind w:left="4579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1E9CBB6E">
      <w:start w:val="1"/>
      <w:numFmt w:val="bullet"/>
      <w:lvlText w:val="o"/>
      <w:lvlJc w:val="left"/>
      <w:pPr>
        <w:ind w:left="5299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1E9CC434">
      <w:start w:val="1"/>
      <w:numFmt w:val="bullet"/>
      <w:lvlText w:val="▪"/>
      <w:lvlJc w:val="left"/>
      <w:pPr>
        <w:ind w:left="6019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">
    <w:nsid w:val="5AA64A27"/>
    <w:multiLevelType w:val="hybridMultilevel"/>
    <w:tmpl w:val="6B38D5B2"/>
    <w:lvl w:ilvl="0" w:tplc="A0BA6CD2">
      <w:start w:val="2"/>
      <w:numFmt w:val="decimal"/>
      <w:lvlText w:val="%1."/>
      <w:lvlJc w:val="left"/>
      <w:pPr>
        <w:ind w:left="19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700" w:hanging="360"/>
      </w:pPr>
    </w:lvl>
    <w:lvl w:ilvl="2" w:tplc="0409001B" w:tentative="1">
      <w:start w:val="1"/>
      <w:numFmt w:val="lowerRoman"/>
      <w:lvlText w:val="%3."/>
      <w:lvlJc w:val="right"/>
      <w:pPr>
        <w:ind w:left="3420" w:hanging="180"/>
      </w:pPr>
    </w:lvl>
    <w:lvl w:ilvl="3" w:tplc="0409000F" w:tentative="1">
      <w:start w:val="1"/>
      <w:numFmt w:val="decimal"/>
      <w:lvlText w:val="%4."/>
      <w:lvlJc w:val="left"/>
      <w:pPr>
        <w:ind w:left="4140" w:hanging="360"/>
      </w:pPr>
    </w:lvl>
    <w:lvl w:ilvl="4" w:tplc="04090019" w:tentative="1">
      <w:start w:val="1"/>
      <w:numFmt w:val="lowerLetter"/>
      <w:lvlText w:val="%5."/>
      <w:lvlJc w:val="left"/>
      <w:pPr>
        <w:ind w:left="4860" w:hanging="360"/>
      </w:pPr>
    </w:lvl>
    <w:lvl w:ilvl="5" w:tplc="0409001B" w:tentative="1">
      <w:start w:val="1"/>
      <w:numFmt w:val="lowerRoman"/>
      <w:lvlText w:val="%6."/>
      <w:lvlJc w:val="right"/>
      <w:pPr>
        <w:ind w:left="5580" w:hanging="180"/>
      </w:pPr>
    </w:lvl>
    <w:lvl w:ilvl="6" w:tplc="0409000F" w:tentative="1">
      <w:start w:val="1"/>
      <w:numFmt w:val="decimal"/>
      <w:lvlText w:val="%7."/>
      <w:lvlJc w:val="left"/>
      <w:pPr>
        <w:ind w:left="6300" w:hanging="360"/>
      </w:pPr>
    </w:lvl>
    <w:lvl w:ilvl="7" w:tplc="04090019" w:tentative="1">
      <w:start w:val="1"/>
      <w:numFmt w:val="lowerLetter"/>
      <w:lvlText w:val="%8."/>
      <w:lvlJc w:val="left"/>
      <w:pPr>
        <w:ind w:left="7020" w:hanging="360"/>
      </w:pPr>
    </w:lvl>
    <w:lvl w:ilvl="8" w:tplc="0409001B" w:tentative="1">
      <w:start w:val="1"/>
      <w:numFmt w:val="lowerRoman"/>
      <w:lvlText w:val="%9."/>
      <w:lvlJc w:val="right"/>
      <w:pPr>
        <w:ind w:left="7740" w:hanging="180"/>
      </w:pPr>
    </w:lvl>
  </w:abstractNum>
  <w:abstractNum w:abstractNumId="3">
    <w:nsid w:val="7D544CD4"/>
    <w:multiLevelType w:val="hybridMultilevel"/>
    <w:tmpl w:val="06509FE0"/>
    <w:lvl w:ilvl="0" w:tplc="94EEE53E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">
    <w:nsid w:val="7FFD4E68"/>
    <w:multiLevelType w:val="hybridMultilevel"/>
    <w:tmpl w:val="017C60B2"/>
    <w:lvl w:ilvl="0" w:tplc="04090017">
      <w:start w:val="5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1074"/>
    <w:rsid w:val="0000758A"/>
    <w:rsid w:val="0001334B"/>
    <w:rsid w:val="000219EA"/>
    <w:rsid w:val="00052198"/>
    <w:rsid w:val="000526FE"/>
    <w:rsid w:val="00070991"/>
    <w:rsid w:val="000F41AD"/>
    <w:rsid w:val="0010004C"/>
    <w:rsid w:val="001041B1"/>
    <w:rsid w:val="00113A40"/>
    <w:rsid w:val="001578F3"/>
    <w:rsid w:val="00186E04"/>
    <w:rsid w:val="001B1AD8"/>
    <w:rsid w:val="001C7900"/>
    <w:rsid w:val="001D7F30"/>
    <w:rsid w:val="0023069D"/>
    <w:rsid w:val="0024244D"/>
    <w:rsid w:val="002478FE"/>
    <w:rsid w:val="0026240B"/>
    <w:rsid w:val="00265CF8"/>
    <w:rsid w:val="00281B6A"/>
    <w:rsid w:val="00291074"/>
    <w:rsid w:val="00291E15"/>
    <w:rsid w:val="002A3BF6"/>
    <w:rsid w:val="002B2B54"/>
    <w:rsid w:val="002B3E0D"/>
    <w:rsid w:val="002B52AB"/>
    <w:rsid w:val="002B616E"/>
    <w:rsid w:val="002B721C"/>
    <w:rsid w:val="002F3EED"/>
    <w:rsid w:val="0032087C"/>
    <w:rsid w:val="00325A4C"/>
    <w:rsid w:val="003319F4"/>
    <w:rsid w:val="00343ABB"/>
    <w:rsid w:val="003602A9"/>
    <w:rsid w:val="003738A2"/>
    <w:rsid w:val="00380B1E"/>
    <w:rsid w:val="00383614"/>
    <w:rsid w:val="003928D1"/>
    <w:rsid w:val="003B2561"/>
    <w:rsid w:val="003C38A2"/>
    <w:rsid w:val="003E1E9B"/>
    <w:rsid w:val="00405145"/>
    <w:rsid w:val="00411089"/>
    <w:rsid w:val="00412CBA"/>
    <w:rsid w:val="00461FA3"/>
    <w:rsid w:val="00476BAF"/>
    <w:rsid w:val="00481E10"/>
    <w:rsid w:val="004E570C"/>
    <w:rsid w:val="0051575E"/>
    <w:rsid w:val="00532415"/>
    <w:rsid w:val="00535468"/>
    <w:rsid w:val="00540C8C"/>
    <w:rsid w:val="005931A7"/>
    <w:rsid w:val="00597103"/>
    <w:rsid w:val="005C5870"/>
    <w:rsid w:val="00611E53"/>
    <w:rsid w:val="006264C2"/>
    <w:rsid w:val="00647253"/>
    <w:rsid w:val="00653C91"/>
    <w:rsid w:val="00666724"/>
    <w:rsid w:val="00674453"/>
    <w:rsid w:val="006765AA"/>
    <w:rsid w:val="00676764"/>
    <w:rsid w:val="00676C1E"/>
    <w:rsid w:val="00687D45"/>
    <w:rsid w:val="006A0D91"/>
    <w:rsid w:val="006D2393"/>
    <w:rsid w:val="006E0129"/>
    <w:rsid w:val="006F7DF9"/>
    <w:rsid w:val="00706CCA"/>
    <w:rsid w:val="007168B9"/>
    <w:rsid w:val="007549F9"/>
    <w:rsid w:val="007802F0"/>
    <w:rsid w:val="007B2224"/>
    <w:rsid w:val="008300CC"/>
    <w:rsid w:val="00830664"/>
    <w:rsid w:val="00866AF0"/>
    <w:rsid w:val="00867E4A"/>
    <w:rsid w:val="00884BEC"/>
    <w:rsid w:val="008B1470"/>
    <w:rsid w:val="008C192D"/>
    <w:rsid w:val="008C7574"/>
    <w:rsid w:val="008D4E84"/>
    <w:rsid w:val="008E2D4B"/>
    <w:rsid w:val="008F66B4"/>
    <w:rsid w:val="00902A16"/>
    <w:rsid w:val="00963FD5"/>
    <w:rsid w:val="00996515"/>
    <w:rsid w:val="009A06F2"/>
    <w:rsid w:val="009B156F"/>
    <w:rsid w:val="009C28C0"/>
    <w:rsid w:val="009F2544"/>
    <w:rsid w:val="00A17ED7"/>
    <w:rsid w:val="00A27F98"/>
    <w:rsid w:val="00A55B8B"/>
    <w:rsid w:val="00A655DE"/>
    <w:rsid w:val="00A767BC"/>
    <w:rsid w:val="00A94DF0"/>
    <w:rsid w:val="00AD2804"/>
    <w:rsid w:val="00AD37C8"/>
    <w:rsid w:val="00AD39E3"/>
    <w:rsid w:val="00AD6F89"/>
    <w:rsid w:val="00AE2ED8"/>
    <w:rsid w:val="00B56D00"/>
    <w:rsid w:val="00B65171"/>
    <w:rsid w:val="00B90AC3"/>
    <w:rsid w:val="00BC1718"/>
    <w:rsid w:val="00BE6591"/>
    <w:rsid w:val="00BF6645"/>
    <w:rsid w:val="00C0313E"/>
    <w:rsid w:val="00C223A5"/>
    <w:rsid w:val="00C24DDC"/>
    <w:rsid w:val="00C368BA"/>
    <w:rsid w:val="00C50E51"/>
    <w:rsid w:val="00C519F1"/>
    <w:rsid w:val="00C62A90"/>
    <w:rsid w:val="00C71A24"/>
    <w:rsid w:val="00C83BCC"/>
    <w:rsid w:val="00CB1160"/>
    <w:rsid w:val="00CE02D4"/>
    <w:rsid w:val="00CF41A1"/>
    <w:rsid w:val="00CF76AE"/>
    <w:rsid w:val="00CF7F96"/>
    <w:rsid w:val="00D35A6A"/>
    <w:rsid w:val="00D54DAD"/>
    <w:rsid w:val="00D76C98"/>
    <w:rsid w:val="00D84F7A"/>
    <w:rsid w:val="00DA7164"/>
    <w:rsid w:val="00DC352B"/>
    <w:rsid w:val="00DD3498"/>
    <w:rsid w:val="00E20404"/>
    <w:rsid w:val="00E41CE6"/>
    <w:rsid w:val="00E763C8"/>
    <w:rsid w:val="00E83070"/>
    <w:rsid w:val="00E95073"/>
    <w:rsid w:val="00EB5C03"/>
    <w:rsid w:val="00EE63D5"/>
    <w:rsid w:val="00F13370"/>
    <w:rsid w:val="00F438B9"/>
    <w:rsid w:val="00F45AD3"/>
    <w:rsid w:val="00F54A72"/>
    <w:rsid w:val="00FC2486"/>
    <w:rsid w:val="00FE77B8"/>
    <w:rsid w:val="00FF274F"/>
    <w:rsid w:val="00FF33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1074"/>
    <w:pPr>
      <w:spacing w:after="200" w:line="276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91074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E763C8"/>
    <w:pPr>
      <w:spacing w:after="160" w:line="259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uiPriority w:val="59"/>
    <w:rsid w:val="00AD280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64725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47253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64725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47253"/>
    <w:rPr>
      <w:rFonts w:ascii="Times New Roman" w:hAnsi="Times New Roman"/>
      <w:sz w:val="24"/>
    </w:rPr>
  </w:style>
  <w:style w:type="table" w:customStyle="1" w:styleId="TableGrid0">
    <w:name w:val="TableGrid"/>
    <w:rsid w:val="00535468"/>
    <w:pPr>
      <w:spacing w:after="0" w:line="240" w:lineRule="auto"/>
    </w:pPr>
    <w:rPr>
      <w:rFonts w:eastAsiaTheme="minorEastAsia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368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68B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1074"/>
    <w:pPr>
      <w:spacing w:after="200" w:line="276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91074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E763C8"/>
    <w:pPr>
      <w:spacing w:after="160" w:line="259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uiPriority w:val="59"/>
    <w:rsid w:val="00AD280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64725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47253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64725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47253"/>
    <w:rPr>
      <w:rFonts w:ascii="Times New Roman" w:hAnsi="Times New Roman"/>
      <w:sz w:val="24"/>
    </w:rPr>
  </w:style>
  <w:style w:type="table" w:customStyle="1" w:styleId="TableGrid0">
    <w:name w:val="TableGrid"/>
    <w:rsid w:val="00535468"/>
    <w:pPr>
      <w:spacing w:after="0" w:line="240" w:lineRule="auto"/>
    </w:pPr>
    <w:rPr>
      <w:rFonts w:eastAsiaTheme="minorEastAsia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368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68B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3336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396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oleObject" Target="embeddings/oleObject2.bin"/><Relationship Id="rId3" Type="http://schemas.microsoft.com/office/2007/relationships/stylesWithEffects" Target="stylesWithEffects.xml"/><Relationship Id="rId21" Type="http://schemas.openxmlformats.org/officeDocument/2006/relationships/image" Target="media/image14.pn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jpg"/><Relationship Id="rId29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1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5.wmf"/><Relationship Id="rId28" Type="http://schemas.openxmlformats.org/officeDocument/2006/relationships/image" Target="media/image18.wmf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17.png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3</TotalTime>
  <Pages>10</Pages>
  <Words>993</Words>
  <Characters>5662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54725231990</dc:creator>
  <cp:keywords/>
  <dc:description/>
  <cp:lastModifiedBy>hp</cp:lastModifiedBy>
  <cp:revision>125</cp:revision>
  <dcterms:created xsi:type="dcterms:W3CDTF">2022-05-23T16:42:00Z</dcterms:created>
  <dcterms:modified xsi:type="dcterms:W3CDTF">2022-06-04T10:55:00Z</dcterms:modified>
</cp:coreProperties>
</file>